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17ED5A13" w:rsidR="00F4525C" w:rsidRPr="00713368" w:rsidRDefault="00DF7107" w:rsidP="007D425B">
      <w:pPr>
        <w:pStyle w:val="Title"/>
      </w:pPr>
      <w:r w:rsidRPr="00713368">
        <w:t xml:space="preserve">2025 VCE </w:t>
      </w:r>
      <w:r w:rsidR="00C02802" w:rsidRPr="00713368">
        <w:t>Mathematical Methods 2</w:t>
      </w:r>
      <w:r w:rsidRPr="00713368">
        <w:t xml:space="preserve"> external assessment report</w:t>
      </w:r>
    </w:p>
    <w:p w14:paraId="78948898" w14:textId="15A3EC1F" w:rsidR="00DF7107" w:rsidRPr="00713368" w:rsidRDefault="00DF7107" w:rsidP="007D425B">
      <w:pPr>
        <w:pStyle w:val="BodyText"/>
      </w:pPr>
      <w:bookmarkStart w:id="0" w:name="TemplateOverview"/>
      <w:bookmarkEnd w:id="0"/>
      <w:r w:rsidRPr="00713368">
        <w:t xml:space="preserve">The statistics in this report may be subject to rounding resulting in a total </w:t>
      </w:r>
      <w:r w:rsidR="00230F94">
        <w:t xml:space="preserve">of </w:t>
      </w:r>
      <w:r w:rsidRPr="00713368">
        <w:t>more or less than 100 per cent.</w:t>
      </w:r>
    </w:p>
    <w:p w14:paraId="7AA99529" w14:textId="77777777" w:rsidR="00DB664C" w:rsidRPr="00713368" w:rsidRDefault="00DB664C" w:rsidP="007D425B">
      <w:pPr>
        <w:pStyle w:val="Heading1"/>
      </w:pPr>
      <w:r w:rsidRPr="00713368">
        <w:t>Section A – Multiple-choice questions</w:t>
      </w:r>
    </w:p>
    <w:p w14:paraId="56CC33F7" w14:textId="77777777" w:rsidR="00DB664C" w:rsidRPr="00713368" w:rsidRDefault="00DB664C" w:rsidP="007D425B">
      <w:pPr>
        <w:pStyle w:val="BodyText"/>
      </w:pPr>
      <w:r w:rsidRPr="00713368">
        <w:t xml:space="preserve">The table indicates the percentage of students who chose each option. Grey shading indicates the correct response. </w:t>
      </w:r>
    </w:p>
    <w:tbl>
      <w:tblPr>
        <w:tblStyle w:val="VCAATableClosed"/>
        <w:tblW w:w="9493" w:type="dxa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567"/>
        <w:gridCol w:w="567"/>
        <w:gridCol w:w="567"/>
        <w:gridCol w:w="567"/>
        <w:gridCol w:w="567"/>
        <w:gridCol w:w="4820"/>
      </w:tblGrid>
      <w:tr w:rsidR="00DB664C" w:rsidRPr="00713368" w14:paraId="32E401A2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2F25E1F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Question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711D1D5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Correct answer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1ABBAE8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% A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42E5104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% B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FE6CE29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% C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47FCE37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% D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616ED39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% N/A</w:t>
            </w:r>
          </w:p>
        </w:tc>
        <w:tc>
          <w:tcPr>
            <w:tcW w:w="482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8976400" w14:textId="77777777" w:rsidR="00DB664C" w:rsidRPr="009B6329" w:rsidRDefault="00DB664C" w:rsidP="009B6329">
            <w:pPr>
              <w:pStyle w:val="Tablecondensedheading"/>
              <w:rPr>
                <w:b/>
                <w:bCs w:val="0"/>
              </w:rPr>
            </w:pPr>
            <w:r w:rsidRPr="009B6329">
              <w:rPr>
                <w:b/>
                <w:bCs w:val="0"/>
              </w:rPr>
              <w:t>Comments</w:t>
            </w:r>
          </w:p>
        </w:tc>
      </w:tr>
      <w:tr w:rsidR="00263B9B" w:rsidRPr="00713368" w14:paraId="46529235" w14:textId="77777777" w:rsidTr="003751CD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01F6F14" w14:textId="49CFB0B9" w:rsidR="00263B9B" w:rsidRPr="00AF188F" w:rsidRDefault="00263B9B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F53A32" w14:textId="64A7ED80" w:rsidR="00263B9B" w:rsidRPr="00713368" w:rsidRDefault="00263B9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AC6413E" w14:textId="1174DD8E" w:rsidR="00263B9B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2C1C065" w14:textId="614EC314" w:rsidR="00263B9B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DFE8B9A" w14:textId="3D68FEBF" w:rsidR="00263B9B" w:rsidRPr="00230F94" w:rsidRDefault="00DC33A7" w:rsidP="007D425B">
            <w:pPr>
              <w:pStyle w:val="Tablecondensed"/>
              <w:rPr>
                <w:rStyle w:val="EmphasisBold"/>
              </w:rPr>
            </w:pPr>
            <w:r w:rsidRPr="00230F94">
              <w:rPr>
                <w:rStyle w:val="EmphasisBold"/>
              </w:rPr>
              <w:t>9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3E7389" w14:textId="0001B4BD" w:rsidR="00263B9B" w:rsidRPr="00713368" w:rsidRDefault="00263B9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E2F80E" w14:textId="77777777" w:rsidR="00263B9B" w:rsidRPr="00713368" w:rsidRDefault="00263B9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F0B57C" w14:textId="77777777" w:rsidR="00263B9B" w:rsidRPr="004905AD" w:rsidRDefault="00263B9B" w:rsidP="00713368">
            <w:pPr>
              <w:pStyle w:val="Tablecondensed"/>
            </w:pPr>
            <w:r w:rsidRPr="004905AD">
              <w:rPr>
                <w:color w:val="auto"/>
              </w:rPr>
              <w:object w:dxaOrig="2799" w:dyaOrig="360" w14:anchorId="6AE896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pt;height:18pt" o:ole="">
                  <v:imagedata r:id="rId8" o:title=""/>
                </v:shape>
                <o:OLEObject Type="Embed" ProgID="Equation.DSMT4" ShapeID="_x0000_i1025" DrawAspect="Content" ObjectID="_1832225325" r:id="rId9"/>
              </w:object>
            </w:r>
          </w:p>
          <w:p w14:paraId="0D530E26" w14:textId="3D9B2E89" w:rsidR="00263B9B" w:rsidRPr="00713368" w:rsidRDefault="00263B9B" w:rsidP="00713368">
            <w:pPr>
              <w:pStyle w:val="Tablecondensed"/>
            </w:pPr>
            <w:r w:rsidRPr="004905AD">
              <w:t>The range is</w:t>
            </w:r>
            <w:r w:rsidRPr="00713368">
              <w:t xml:space="preserve"> </w:t>
            </w:r>
            <w:r w:rsidR="004B6E2E" w:rsidRPr="004B6E2E">
              <w:rPr>
                <w:color w:val="auto"/>
                <w:position w:val="-12"/>
              </w:rPr>
              <w:object w:dxaOrig="2100" w:dyaOrig="360" w14:anchorId="480577D3">
                <v:shape id="_x0000_i1026" type="#_x0000_t75" style="width:105.5pt;height:18pt" o:ole="">
                  <v:imagedata r:id="rId10" o:title=""/>
                </v:shape>
                <o:OLEObject Type="Embed" ProgID="Equation.DSMT4" ShapeID="_x0000_i1026" DrawAspect="Content" ObjectID="_1832225326" r:id="rId11"/>
              </w:object>
            </w:r>
            <w:r w:rsidRPr="00713368">
              <w:t>.</w:t>
            </w:r>
          </w:p>
        </w:tc>
      </w:tr>
      <w:tr w:rsidR="00D33955" w:rsidRPr="00713368" w14:paraId="0396BF7D" w14:textId="77777777" w:rsidTr="00DC33A7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715E05" w14:textId="1D36F229" w:rsidR="00D33955" w:rsidRPr="00AF188F" w:rsidRDefault="00D33955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30A906" w14:textId="5FF4CA9C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8D148C3" w14:textId="0450E3D6" w:rsidR="00D33955" w:rsidRPr="00230F94" w:rsidRDefault="00DC33A7" w:rsidP="007D425B">
            <w:pPr>
              <w:pStyle w:val="Tablecondensed"/>
              <w:rPr>
                <w:rStyle w:val="EmphasisBold"/>
              </w:rPr>
            </w:pPr>
            <w:r w:rsidRPr="00230F94">
              <w:rPr>
                <w:rStyle w:val="EmphasisBold"/>
              </w:rPr>
              <w:t>5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E124CC" w14:textId="5E623186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4D9CA5" w14:textId="6FB383C6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7F4D6B" w14:textId="5BB70005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DC9D5CA" w14:textId="2E643E53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1E96F4C" w14:textId="77777777" w:rsidR="00D33955" w:rsidRPr="00713368" w:rsidRDefault="00D33955" w:rsidP="00713368">
            <w:pPr>
              <w:pStyle w:val="Tablecondensed"/>
            </w:pPr>
            <w:r w:rsidRPr="00713368">
              <w:rPr>
                <w:color w:val="auto"/>
                <w:position w:val="-28"/>
              </w:rPr>
              <w:object w:dxaOrig="1920" w:dyaOrig="680" w14:anchorId="56B7C952">
                <v:shape id="_x0000_i1027" type="#_x0000_t75" style="width:95.5pt;height:33.5pt" o:ole="">
                  <v:imagedata r:id="rId12" o:title=""/>
                </v:shape>
                <o:OLEObject Type="Embed" ProgID="Equation.DSMT4" ShapeID="_x0000_i1027" DrawAspect="Content" ObjectID="_1832225327" r:id="rId13"/>
              </w:object>
            </w:r>
          </w:p>
          <w:p w14:paraId="535FA85A" w14:textId="77777777" w:rsidR="00D33955" w:rsidRPr="00713368" w:rsidRDefault="00D33955" w:rsidP="00713368">
            <w:pPr>
              <w:pStyle w:val="Tablecondensed"/>
            </w:pPr>
            <w:r w:rsidRPr="00713368">
              <w:rPr>
                <w:color w:val="auto"/>
                <w:position w:val="-26"/>
              </w:rPr>
              <w:object w:dxaOrig="1320" w:dyaOrig="639" w14:anchorId="63B34074">
                <v:shape id="_x0000_i1028" type="#_x0000_t75" style="width:65.5pt;height:32pt" o:ole="">
                  <v:imagedata r:id="rId14" o:title=""/>
                </v:shape>
                <o:OLEObject Type="Embed" ProgID="Equation.DSMT4" ShapeID="_x0000_i1028" DrawAspect="Content" ObjectID="_1832225328" r:id="rId15"/>
              </w:object>
            </w:r>
            <w:r w:rsidRPr="00713368">
              <w:t xml:space="preserve">, </w:t>
            </w:r>
            <w:r w:rsidRPr="00713368">
              <w:rPr>
                <w:color w:val="auto"/>
                <w:position w:val="-6"/>
              </w:rPr>
              <w:object w:dxaOrig="520" w:dyaOrig="260" w14:anchorId="6EBC9108">
                <v:shape id="_x0000_i1029" type="#_x0000_t75" style="width:24.5pt;height:13.5pt" o:ole="">
                  <v:imagedata r:id="rId16" o:title=""/>
                </v:shape>
                <o:OLEObject Type="Embed" ProgID="Equation.DSMT4" ShapeID="_x0000_i1029" DrawAspect="Content" ObjectID="_1832225329" r:id="rId17"/>
              </w:object>
            </w:r>
          </w:p>
          <w:p w14:paraId="17CA5432" w14:textId="77777777" w:rsidR="00D33955" w:rsidRPr="00713368" w:rsidRDefault="00D33955" w:rsidP="00713368">
            <w:pPr>
              <w:pStyle w:val="Tablecondensed"/>
            </w:pPr>
            <w:r w:rsidRPr="00713368">
              <w:t xml:space="preserve">The period is </w:t>
            </w:r>
            <w:r w:rsidRPr="00713368">
              <w:rPr>
                <w:rStyle w:val="NumberTNR11"/>
              </w:rPr>
              <w:t>1</w:t>
            </w:r>
            <w:r w:rsidRPr="00713368">
              <w:t>.</w:t>
            </w:r>
          </w:p>
          <w:p w14:paraId="731B9101" w14:textId="480CD14A" w:rsidR="00D33955" w:rsidRPr="00713368" w:rsidRDefault="00D33955" w:rsidP="00713368">
            <w:pPr>
              <w:pStyle w:val="Tablecondensed"/>
            </w:pPr>
            <w:r w:rsidRPr="004905AD">
              <w:t xml:space="preserve">The general solution for the equations of the asymptotes is </w:t>
            </w:r>
            <w:r w:rsidRPr="004905AD">
              <w:rPr>
                <w:color w:val="auto"/>
                <w:position w:val="-8"/>
              </w:rPr>
              <w:object w:dxaOrig="1120" w:dyaOrig="279" w14:anchorId="5314D984">
                <v:shape id="_x0000_i1030" type="#_x0000_t75" style="width:55pt;height:14pt" o:ole="">
                  <v:imagedata r:id="rId18" o:title=""/>
                </v:shape>
                <o:OLEObject Type="Embed" ProgID="Equation.DSMT4" ShapeID="_x0000_i1030" DrawAspect="Content" ObjectID="_1832225330" r:id="rId19"/>
              </w:object>
            </w:r>
            <w:r w:rsidRPr="004905AD">
              <w:t>.</w:t>
            </w:r>
          </w:p>
        </w:tc>
      </w:tr>
      <w:tr w:rsidR="00D33955" w:rsidRPr="00713368" w14:paraId="04B4CBEC" w14:textId="77777777" w:rsidTr="000E433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5D03D2F" w14:textId="442DF4B6" w:rsidR="00D33955" w:rsidRPr="00AF188F" w:rsidRDefault="00D33955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C82405" w14:textId="3211B2CC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1A9588" w14:textId="157DC589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BE74158" w14:textId="1DC75445" w:rsidR="00D33955" w:rsidRPr="00230F94" w:rsidRDefault="00DC33A7" w:rsidP="007D425B">
            <w:pPr>
              <w:pStyle w:val="Tablecondensed"/>
              <w:rPr>
                <w:rStyle w:val="EmphasisBold"/>
              </w:rPr>
            </w:pPr>
            <w:r w:rsidRPr="00230F94">
              <w:rPr>
                <w:rStyle w:val="EmphasisBold"/>
              </w:rPr>
              <w:t>7</w:t>
            </w:r>
            <w:r w:rsidR="00D33955" w:rsidRPr="00230F94">
              <w:rPr>
                <w:rStyle w:val="Emphasis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C2BCFC" w14:textId="436BDCBD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D8FE97" w14:textId="4A3A3DDD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DC33A7" w:rsidRPr="00713368">
              <w:rPr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DABC80A" w14:textId="261B93C4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25F1AB" w14:textId="1EC5E6B3" w:rsidR="00D33955" w:rsidRPr="00713368" w:rsidRDefault="00D33955" w:rsidP="004A474B">
            <w:pPr>
              <w:pStyle w:val="Tablecondensed"/>
            </w:pPr>
            <w:r w:rsidRPr="00713368">
              <w:t xml:space="preserve">The graph of </w:t>
            </w:r>
            <w:r w:rsidRPr="00713368">
              <w:rPr>
                <w:color w:val="auto"/>
                <w:position w:val="-10"/>
              </w:rPr>
              <w:object w:dxaOrig="840" w:dyaOrig="300" w14:anchorId="2C6B9D00">
                <v:shape id="_x0000_i1031" type="#_x0000_t75" style="width:41.5pt;height:15pt" o:ole="">
                  <v:imagedata r:id="rId20" o:title=""/>
                </v:shape>
                <o:OLEObject Type="Embed" ProgID="Equation.DSMT4" ShapeID="_x0000_i1031" DrawAspect="Content" ObjectID="_1832225331" r:id="rId21"/>
              </w:object>
            </w:r>
            <w:r w:rsidRPr="00713368">
              <w:t xml:space="preserve"> has been reflected in the </w:t>
            </w:r>
            <w:r w:rsidR="003D34E1" w:rsidRPr="00713368">
              <w:rPr>
                <w:rFonts w:ascii="Times New Roman" w:hAnsi="Times New Roman" w:cs="Times New Roman"/>
                <w:i/>
                <w:iCs/>
              </w:rPr>
              <w:t>y</w:t>
            </w:r>
            <w:r w:rsidR="003D34E1" w:rsidRPr="00713368">
              <w:t>-</w:t>
            </w:r>
            <w:r w:rsidRPr="00713368">
              <w:t xml:space="preserve">axis and translated </w:t>
            </w:r>
            <w:r w:rsidR="00384CC0" w:rsidRPr="0050572B">
              <w:rPr>
                <w:rStyle w:val="NumberTNR11"/>
              </w:rPr>
              <w:t>2</w:t>
            </w:r>
            <w:r w:rsidRPr="00713368">
              <w:t xml:space="preserve"> unit</w:t>
            </w:r>
            <w:r w:rsidR="00384CC0" w:rsidRPr="00713368">
              <w:t>s</w:t>
            </w:r>
            <w:r w:rsidRPr="00713368">
              <w:t xml:space="preserve"> up to get the graph of</w:t>
            </w:r>
            <w:r w:rsidRPr="00713368">
              <w:rPr>
                <w:color w:val="auto"/>
                <w:position w:val="-12"/>
              </w:rPr>
              <w:object w:dxaOrig="1320" w:dyaOrig="360" w14:anchorId="4B4BCCAC">
                <v:shape id="_x0000_i1032" type="#_x0000_t75" style="width:65.5pt;height:18pt" o:ole="">
                  <v:imagedata r:id="rId22" o:title=""/>
                </v:shape>
                <o:OLEObject Type="Embed" ProgID="Equation.DSMT4" ShapeID="_x0000_i1032" DrawAspect="Content" ObjectID="_1832225332" r:id="rId23"/>
              </w:object>
            </w:r>
            <w:r w:rsidRPr="00713368">
              <w:t>.</w:t>
            </w:r>
          </w:p>
        </w:tc>
      </w:tr>
      <w:tr w:rsidR="00263B9B" w:rsidRPr="00713368" w14:paraId="3EB078C2" w14:textId="77777777" w:rsidTr="001312AC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1BC70E6" w14:textId="2AE6217E" w:rsidR="00263B9B" w:rsidRPr="00AF188F" w:rsidRDefault="00263B9B" w:rsidP="003E2F10">
            <w:pPr>
              <w:pStyle w:val="Tablecondensed"/>
              <w:spacing w:before="0" w:after="0"/>
              <w:rPr>
                <w:rStyle w:val="EmphasisBold"/>
              </w:rPr>
            </w:pPr>
            <w:r w:rsidRPr="00AF188F">
              <w:rPr>
                <w:rStyle w:val="EmphasisBold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543E7FF" w14:textId="5A920939" w:rsidR="00263B9B" w:rsidRPr="00713368" w:rsidRDefault="00263B9B" w:rsidP="003E2F10">
            <w:pPr>
              <w:pStyle w:val="Tablecondensed"/>
              <w:spacing w:before="0" w:after="0"/>
              <w:rPr>
                <w:lang w:val="en-AU"/>
              </w:rPr>
            </w:pPr>
            <w:r w:rsidRPr="00713368"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927DD35" w14:textId="734EADD1" w:rsidR="00263B9B" w:rsidRPr="00BC2568" w:rsidRDefault="00DC33A7" w:rsidP="003E2F10">
            <w:pPr>
              <w:pStyle w:val="Tablecondensed"/>
              <w:spacing w:before="0" w:after="0"/>
              <w:rPr>
                <w:rStyle w:val="EmphasisBold"/>
              </w:rPr>
            </w:pPr>
            <w:r w:rsidRPr="00BC2568">
              <w:rPr>
                <w:rStyle w:val="EmphasisBold"/>
              </w:rPr>
              <w:t>5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5DFD3E" w14:textId="2C6A51D9" w:rsidR="00263B9B" w:rsidRPr="00713368" w:rsidRDefault="00DC33A7" w:rsidP="003E2F10">
            <w:pPr>
              <w:pStyle w:val="Tablecondensed"/>
              <w:spacing w:before="0" w:after="0"/>
              <w:rPr>
                <w:lang w:val="en-AU"/>
              </w:rPr>
            </w:pPr>
            <w:r w:rsidRPr="00713368">
              <w:rPr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C8F5D6" w14:textId="00ABD061" w:rsidR="00263B9B" w:rsidRPr="00713368" w:rsidRDefault="00263B9B" w:rsidP="003E2F10">
            <w:pPr>
              <w:pStyle w:val="Tablecondensed"/>
              <w:spacing w:before="0" w:after="0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DC33A7" w:rsidRPr="00713368">
              <w:rPr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98BE310" w14:textId="105AC8A2" w:rsidR="00263B9B" w:rsidRPr="00713368" w:rsidRDefault="00DC33A7" w:rsidP="003E2F10">
            <w:pPr>
              <w:pStyle w:val="Tablecondensed"/>
              <w:spacing w:before="0" w:after="0"/>
              <w:rPr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92D239" w14:textId="0A879733" w:rsidR="00263B9B" w:rsidRPr="00713368" w:rsidRDefault="00DC33A7" w:rsidP="003E2F10">
            <w:pPr>
              <w:pStyle w:val="Tablecondensed"/>
              <w:spacing w:before="0" w:after="0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1F8968" w14:textId="3B033981" w:rsidR="00263B9B" w:rsidRPr="00713368" w:rsidRDefault="006E1EFF" w:rsidP="003E2F10">
            <w:pPr>
              <w:pStyle w:val="Tablecondensed"/>
              <w:spacing w:before="0" w:after="0"/>
            </w:pPr>
            <w:r w:rsidRPr="00713368">
              <w:rPr>
                <w:color w:val="auto"/>
              </w:rPr>
              <w:object w:dxaOrig="1120" w:dyaOrig="340" w14:anchorId="7432A744">
                <v:shape id="_x0000_i1033" type="#_x0000_t75" style="width:55pt;height:17.5pt" o:ole="">
                  <v:imagedata r:id="rId24" o:title=""/>
                </v:shape>
                <o:OLEObject Type="Embed" ProgID="Equation.DSMT4" ShapeID="_x0000_i1033" DrawAspect="Content" ObjectID="_1832225333" r:id="rId25"/>
              </w:object>
            </w:r>
          </w:p>
          <w:p w14:paraId="6018DC3C" w14:textId="77777777" w:rsidR="00263B9B" w:rsidRPr="00713368" w:rsidRDefault="00263B9B" w:rsidP="003E2F10">
            <w:pPr>
              <w:pStyle w:val="Tablecondensed"/>
              <w:spacing w:before="0" w:after="0"/>
            </w:pPr>
            <w:r w:rsidRPr="00713368">
              <w:rPr>
                <w:color w:val="auto"/>
                <w:position w:val="-12"/>
              </w:rPr>
              <w:object w:dxaOrig="2079" w:dyaOrig="360" w14:anchorId="5D70B755">
                <v:shape id="_x0000_i1034" type="#_x0000_t75" style="width:104pt;height:18pt" o:ole="">
                  <v:imagedata r:id="rId26" o:title=""/>
                </v:shape>
                <o:OLEObject Type="Embed" ProgID="Equation.DSMT4" ShapeID="_x0000_i1034" DrawAspect="Content" ObjectID="_1832225334" r:id="rId27"/>
              </w:object>
            </w:r>
          </w:p>
          <w:p w14:paraId="1CC0C709" w14:textId="77777777" w:rsidR="00263B9B" w:rsidRPr="00713368" w:rsidRDefault="00263B9B" w:rsidP="003E2F10">
            <w:pPr>
              <w:pStyle w:val="Tablecondensed"/>
              <w:spacing w:before="0" w:after="0"/>
            </w:pPr>
            <w:r w:rsidRPr="00713368">
              <w:rPr>
                <w:color w:val="auto"/>
                <w:position w:val="-22"/>
              </w:rPr>
              <w:object w:dxaOrig="980" w:dyaOrig="580" w14:anchorId="4F170537">
                <v:shape id="_x0000_i1035" type="#_x0000_t75" style="width:49.5pt;height:28.5pt" o:ole="">
                  <v:imagedata r:id="rId28" o:title=""/>
                </v:shape>
                <o:OLEObject Type="Embed" ProgID="Equation.DSMT4" ShapeID="_x0000_i1035" DrawAspect="Content" ObjectID="_1832225335" r:id="rId29"/>
              </w:object>
            </w:r>
            <w:r w:rsidRPr="00713368">
              <w:t xml:space="preserve">, </w:t>
            </w:r>
            <w:r w:rsidRPr="00713368">
              <w:rPr>
                <w:color w:val="auto"/>
                <w:position w:val="-22"/>
              </w:rPr>
              <w:object w:dxaOrig="560" w:dyaOrig="580" w14:anchorId="7A792E07">
                <v:shape id="_x0000_i1036" type="#_x0000_t75" style="width:28.5pt;height:28.5pt" o:ole="">
                  <v:imagedata r:id="rId30" o:title=""/>
                </v:shape>
                <o:OLEObject Type="Embed" ProgID="Equation.DSMT4" ShapeID="_x0000_i1036" DrawAspect="Content" ObjectID="_1832225336" r:id="rId31"/>
              </w:object>
            </w:r>
            <w:r w:rsidRPr="00713368">
              <w:t xml:space="preserve"> or </w:t>
            </w:r>
            <w:r w:rsidRPr="00713368">
              <w:rPr>
                <w:color w:val="auto"/>
                <w:position w:val="-6"/>
              </w:rPr>
              <w:object w:dxaOrig="639" w:dyaOrig="260" w14:anchorId="0FE70393">
                <v:shape id="_x0000_i1037" type="#_x0000_t75" style="width:32pt;height:13.5pt" o:ole="">
                  <v:imagedata r:id="rId32" o:title=""/>
                </v:shape>
                <o:OLEObject Type="Embed" ProgID="Equation.DSMT4" ShapeID="_x0000_i1037" DrawAspect="Content" ObjectID="_1832225337" r:id="rId33"/>
              </w:object>
            </w:r>
          </w:p>
          <w:p w14:paraId="32029B0D" w14:textId="77777777" w:rsidR="00263B9B" w:rsidRPr="00713368" w:rsidRDefault="00263B9B" w:rsidP="003E2F10">
            <w:pPr>
              <w:pStyle w:val="Tablecondensed"/>
              <w:spacing w:before="0" w:after="0"/>
            </w:pPr>
            <w:r w:rsidRPr="00713368">
              <w:t xml:space="preserve">When </w:t>
            </w:r>
            <w:r w:rsidRPr="00713368">
              <w:rPr>
                <w:color w:val="auto"/>
                <w:position w:val="-22"/>
              </w:rPr>
              <w:object w:dxaOrig="560" w:dyaOrig="580" w14:anchorId="5E9B641D">
                <v:shape id="_x0000_i1038" type="#_x0000_t75" style="width:28.5pt;height:28.5pt" o:ole="">
                  <v:imagedata r:id="rId30" o:title=""/>
                </v:shape>
                <o:OLEObject Type="Embed" ProgID="Equation.DSMT4" ShapeID="_x0000_i1038" DrawAspect="Content" ObjectID="_1832225338" r:id="rId34"/>
              </w:object>
            </w:r>
          </w:p>
          <w:p w14:paraId="2AA8EF2D" w14:textId="77777777" w:rsidR="00263B9B" w:rsidRPr="00713368" w:rsidRDefault="00263B9B" w:rsidP="003E2F10">
            <w:pPr>
              <w:pStyle w:val="Tablecondensed"/>
              <w:spacing w:before="0" w:after="0"/>
            </w:pPr>
            <w:r w:rsidRPr="00713368">
              <w:rPr>
                <w:color w:val="auto"/>
                <w:position w:val="-22"/>
              </w:rPr>
              <w:object w:dxaOrig="1380" w:dyaOrig="600" w14:anchorId="29030AC8">
                <v:shape id="_x0000_i1039" type="#_x0000_t75" style="width:68.5pt;height:30.5pt" o:ole="">
                  <v:imagedata r:id="rId35" o:title=""/>
                </v:shape>
                <o:OLEObject Type="Embed" ProgID="Equation.DSMT4" ShapeID="_x0000_i1039" DrawAspect="Content" ObjectID="_1832225339" r:id="rId36"/>
              </w:object>
            </w:r>
            <w:r w:rsidRPr="00713368">
              <w:t>, infinite solutions</w:t>
            </w:r>
          </w:p>
          <w:p w14:paraId="5E8EA800" w14:textId="7B87AAD8" w:rsidR="00263B9B" w:rsidRPr="00713368" w:rsidRDefault="00263B9B" w:rsidP="003E2F10">
            <w:pPr>
              <w:pStyle w:val="Tablecondensed"/>
              <w:spacing w:before="0" w:after="0"/>
            </w:pPr>
            <w:r w:rsidRPr="00713368">
              <w:t xml:space="preserve">When </w:t>
            </w:r>
            <w:r w:rsidRPr="00713368">
              <w:rPr>
                <w:color w:val="auto"/>
                <w:position w:val="-6"/>
              </w:rPr>
              <w:object w:dxaOrig="639" w:dyaOrig="260" w14:anchorId="7277DDDF">
                <v:shape id="_x0000_i1040" type="#_x0000_t75" style="width:32pt;height:13.5pt" o:ole="">
                  <v:imagedata r:id="rId32" o:title=""/>
                </v:shape>
                <o:OLEObject Type="Embed" ProgID="Equation.DSMT4" ShapeID="_x0000_i1040" DrawAspect="Content" ObjectID="_1832225340" r:id="rId37"/>
              </w:object>
            </w:r>
          </w:p>
          <w:p w14:paraId="2997C6C0" w14:textId="509FC5D7" w:rsidR="003E2F10" w:rsidRPr="003E2F10" w:rsidRDefault="003E2F10" w:rsidP="003E2F10">
            <w:pPr>
              <w:pStyle w:val="Tablecondensed"/>
              <w:spacing w:before="0" w:after="0"/>
            </w:pPr>
            <w:r w:rsidRPr="003E2F10">
              <w:rPr>
                <w:color w:val="auto"/>
                <w:position w:val="-22"/>
              </w:rPr>
              <w:object w:dxaOrig="1020" w:dyaOrig="600" w14:anchorId="4430C0C9">
                <v:shape id="_x0000_i1041" type="#_x0000_t75" style="width:51pt;height:30.5pt" o:ole="">
                  <v:imagedata r:id="rId38" o:title=""/>
                </v:shape>
                <o:OLEObject Type="Embed" ProgID="Equation.DSMT4" ShapeID="_x0000_i1041" DrawAspect="Content" ObjectID="_1832225341" r:id="rId39"/>
              </w:object>
            </w:r>
            <w:r>
              <w:t xml:space="preserve">. </w:t>
            </w:r>
            <w:r w:rsidRPr="003E2F10">
              <w:rPr>
                <w:color w:val="auto"/>
                <w:position w:val="-22"/>
              </w:rPr>
              <w:object w:dxaOrig="660" w:dyaOrig="580" w14:anchorId="6BD1CA1B">
                <v:shape id="_x0000_i1042" type="#_x0000_t75" style="width:33.5pt;height:28.5pt" o:ole="">
                  <v:imagedata r:id="rId40" o:title=""/>
                </v:shape>
                <o:OLEObject Type="Embed" ProgID="Equation.DSMT4" ShapeID="_x0000_i1042" DrawAspect="Content" ObjectID="_1832225342" r:id="rId41"/>
              </w:object>
            </w:r>
            <w:r>
              <w:t xml:space="preserve">, </w:t>
            </w:r>
            <w:r w:rsidRPr="003E2F10">
              <w:t>no real solutions</w:t>
            </w:r>
          </w:p>
        </w:tc>
      </w:tr>
      <w:tr w:rsidR="00AC07D9" w:rsidRPr="00713368" w14:paraId="1377D310" w14:textId="77777777" w:rsidTr="00D23CD7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158F7C" w14:textId="1C1532A4" w:rsidR="00AC07D9" w:rsidRPr="00AF188F" w:rsidRDefault="00AC07D9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lastRenderedPageBreak/>
              <w:t>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D2E35D4" w14:textId="32EF4556" w:rsidR="00AC07D9" w:rsidRPr="00713368" w:rsidRDefault="00AC07D9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D3DF2E" w14:textId="710F23A3" w:rsidR="00AC07D9" w:rsidRPr="00713368" w:rsidRDefault="00DC33A7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B25C765" w14:textId="7147B4B4" w:rsidR="00AC07D9" w:rsidRPr="00BC2568" w:rsidRDefault="00DC33A7" w:rsidP="007D425B">
            <w:pPr>
              <w:pStyle w:val="Tablecondensed"/>
              <w:rPr>
                <w:rStyle w:val="EmphasisBold"/>
              </w:rPr>
            </w:pPr>
            <w:r w:rsidRPr="00BC2568">
              <w:rPr>
                <w:rStyle w:val="EmphasisBold"/>
              </w:rPr>
              <w:t>7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35F45D0" w14:textId="1CF17385" w:rsidR="00AC07D9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905E10D" w14:textId="75E96B43" w:rsidR="00AC07D9" w:rsidRPr="00713368" w:rsidRDefault="00AC07D9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979B2B" w14:textId="77777777" w:rsidR="00AC07D9" w:rsidRPr="00713368" w:rsidRDefault="00AC07D9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28ACBE" w14:textId="27A57B5F" w:rsidR="00AC07D9" w:rsidRPr="00713368" w:rsidRDefault="00AC07D9" w:rsidP="003E2F10">
            <w:pPr>
              <w:pStyle w:val="Tablecondensed"/>
            </w:pPr>
            <w:r w:rsidRPr="00713368">
              <w:rPr>
                <w:color w:val="auto"/>
                <w:position w:val="-12"/>
              </w:rPr>
              <w:object w:dxaOrig="1780" w:dyaOrig="360" w14:anchorId="043F1A96">
                <v:shape id="_x0000_i1043" type="#_x0000_t75" style="width:90pt;height:18pt" o:ole="">
                  <v:imagedata r:id="rId42" o:title=""/>
                </v:shape>
                <o:OLEObject Type="Embed" ProgID="Equation.DSMT4" ShapeID="_x0000_i1043" DrawAspect="Content" ObjectID="_1832225343" r:id="rId43"/>
              </w:object>
            </w:r>
            <w:r w:rsidRPr="00713368">
              <w:t xml:space="preserve"> is a </w:t>
            </w:r>
            <w:r w:rsidRPr="00713368">
              <w:rPr>
                <w:color w:val="auto"/>
                <w:position w:val="-6"/>
              </w:rPr>
              <w:object w:dxaOrig="340" w:dyaOrig="260" w14:anchorId="0FD127BB">
                <v:shape id="_x0000_i1044" type="#_x0000_t75" style="width:17pt;height:13.5pt" o:ole="">
                  <v:imagedata r:id="rId44" o:title=""/>
                </v:shape>
                <o:OLEObject Type="Embed" ProgID="Equation.DSMT4" ShapeID="_x0000_i1044" DrawAspect="Content" ObjectID="_1832225344" r:id="rId45"/>
              </w:object>
            </w:r>
            <w:r w:rsidRPr="00713368">
              <w:t xml:space="preserve"> function and hence has an inverse function. </w:t>
            </w:r>
          </w:p>
        </w:tc>
      </w:tr>
      <w:tr w:rsidR="00323F6A" w:rsidRPr="00713368" w14:paraId="63DCE93B" w14:textId="77777777" w:rsidTr="00843B7D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6E8BEB6" w14:textId="22E69D48" w:rsidR="00323F6A" w:rsidRPr="00AF188F" w:rsidRDefault="00323F6A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9E94B45" w14:textId="3B7503AE" w:rsidR="00323F6A" w:rsidRPr="00713368" w:rsidRDefault="00323F6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5F97958" w14:textId="1CEEB680" w:rsidR="00323F6A" w:rsidRPr="00713368" w:rsidRDefault="00DC33A7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EB118A9" w14:textId="77777777" w:rsidR="00323F6A" w:rsidRPr="00BC2568" w:rsidRDefault="00323F6A" w:rsidP="007D425B">
            <w:pPr>
              <w:pStyle w:val="Tablecondensed"/>
              <w:rPr>
                <w:rStyle w:val="EmphasisBold"/>
              </w:rPr>
            </w:pPr>
            <w:r w:rsidRPr="00BC2568">
              <w:rPr>
                <w:rStyle w:val="EmphasisBold"/>
              </w:rPr>
              <w:t>5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0BD041" w14:textId="6B57F86D" w:rsidR="00323F6A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4124AD" w14:textId="0DB2D03A" w:rsidR="00323F6A" w:rsidRPr="00713368" w:rsidRDefault="00323F6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DC33A7" w:rsidRPr="00713368">
              <w:rPr>
                <w:lang w:val="en-AU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290399" w14:textId="16E1EBEF" w:rsidR="00323F6A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BF2835" w14:textId="36E6C9F3" w:rsidR="00323F6A" w:rsidRPr="00713368" w:rsidRDefault="00323F6A" w:rsidP="003E2F10">
            <w:pPr>
              <w:pStyle w:val="Tablecondensed"/>
            </w:pPr>
            <w:r w:rsidRPr="00713368">
              <w:t xml:space="preserve">The graph of </w:t>
            </w:r>
            <w:r w:rsidRPr="00713368">
              <w:rPr>
                <w:color w:val="auto"/>
                <w:position w:val="-10"/>
              </w:rPr>
              <w:object w:dxaOrig="1180" w:dyaOrig="340" w14:anchorId="3C9675F0">
                <v:shape id="_x0000_i1045" type="#_x0000_t75" style="width:58.5pt;height:17pt" o:ole="">
                  <v:imagedata r:id="rId46" o:title=""/>
                </v:shape>
                <o:OLEObject Type="Embed" ProgID="Equation.DSMT4" ShapeID="_x0000_i1045" DrawAspect="Content" ObjectID="_1832225345" r:id="rId47"/>
              </w:object>
            </w:r>
            <w:r w:rsidRPr="00713368">
              <w:t xml:space="preserve"> is shown below with two trapeziums. The area of the trapeziums is larger than the exact area</w:t>
            </w:r>
            <w:r w:rsidR="00D33955" w:rsidRPr="00713368">
              <w:t xml:space="preserve">, </w:t>
            </w:r>
            <w:r w:rsidR="00BF1D01" w:rsidRPr="00713368">
              <w:rPr>
                <w:color w:val="auto"/>
                <w:position w:val="-18"/>
              </w:rPr>
              <w:object w:dxaOrig="900" w:dyaOrig="499" w14:anchorId="7D09A87C">
                <v:shape id="_x0000_i1046" type="#_x0000_t75" style="width:45.5pt;height:24.5pt" o:ole="">
                  <v:imagedata r:id="rId48" o:title=""/>
                </v:shape>
                <o:OLEObject Type="Embed" ProgID="Equation.DSMT4" ShapeID="_x0000_i1046" DrawAspect="Content" ObjectID="_1832225346" r:id="rId49"/>
              </w:object>
            </w:r>
            <w:r w:rsidRPr="00713368">
              <w:t>.</w:t>
            </w:r>
          </w:p>
          <w:p w14:paraId="0D7BDD13" w14:textId="1DB63FED" w:rsidR="00323F6A" w:rsidRPr="00713368" w:rsidRDefault="00323F6A" w:rsidP="007D425B">
            <w:pPr>
              <w:pStyle w:val="VCAAbodyformaths"/>
            </w:pPr>
            <w:r w:rsidRPr="00713368">
              <w:rPr>
                <w:noProof/>
              </w:rPr>
              <w:drawing>
                <wp:inline distT="0" distB="0" distL="0" distR="0" wp14:anchorId="6AB98F64" wp14:editId="6BBEE39D">
                  <wp:extent cx="2923540" cy="1654175"/>
                  <wp:effectExtent l="0" t="0" r="0" b="3175"/>
                  <wp:docPr id="5702698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026983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4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955" w:rsidRPr="00713368" w14:paraId="7B15C705" w14:textId="77777777" w:rsidTr="002A3AAF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CEC79A4" w14:textId="104F6663" w:rsidR="00D33955" w:rsidRPr="00AF188F" w:rsidRDefault="00D33955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7035010" w14:textId="07C89941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523343B" w14:textId="49920BB8" w:rsidR="00D33955" w:rsidRPr="00713368" w:rsidRDefault="00DC33A7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977AAC" w14:textId="77777777" w:rsidR="00D33955" w:rsidRPr="00713368" w:rsidRDefault="00D33955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849FE04" w14:textId="06E126EC" w:rsidR="00D33955" w:rsidRPr="00BC2568" w:rsidRDefault="00DC33A7" w:rsidP="007D425B">
            <w:pPr>
              <w:pStyle w:val="Tablecondensed"/>
              <w:rPr>
                <w:rStyle w:val="EmphasisBold"/>
              </w:rPr>
            </w:pPr>
            <w:r w:rsidRPr="00BC2568">
              <w:rPr>
                <w:rStyle w:val="EmphasisBold"/>
              </w:rPr>
              <w:t>7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A297A6" w14:textId="15876794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DA09DFD" w14:textId="5F45ACDF" w:rsidR="00D33955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8267E45" w14:textId="1880B6AD" w:rsidR="00D33955" w:rsidRPr="00713368" w:rsidRDefault="00CB3B1B" w:rsidP="003E2F10">
            <w:pPr>
              <w:pStyle w:val="Tablecondensed"/>
            </w:pPr>
            <w:r w:rsidRPr="00713368">
              <w:rPr>
                <w:color w:val="auto"/>
              </w:rPr>
              <w:object w:dxaOrig="1760" w:dyaOrig="279" w14:anchorId="60F64A3D">
                <v:shape id="_x0000_i1047" type="#_x0000_t75" style="width:89.5pt;height:14pt" o:ole="">
                  <v:imagedata r:id="rId51" o:title=""/>
                </v:shape>
                <o:OLEObject Type="Embed" ProgID="Equation.DSMT4" ShapeID="_x0000_i1047" DrawAspect="Content" ObjectID="_1832225347" r:id="rId52"/>
              </w:object>
            </w:r>
          </w:p>
          <w:p w14:paraId="66700771" w14:textId="1855C1F6" w:rsidR="00CB3B1B" w:rsidRPr="00713368" w:rsidRDefault="00CB3B1B" w:rsidP="003E2F10">
            <w:pPr>
              <w:pStyle w:val="Tablecondensed"/>
            </w:pPr>
            <w:r w:rsidRPr="00713368">
              <w:rPr>
                <w:color w:val="auto"/>
                <w:position w:val="-10"/>
              </w:rPr>
              <w:object w:dxaOrig="2560" w:dyaOrig="300" w14:anchorId="67C6E3A6">
                <v:shape id="_x0000_i1048" type="#_x0000_t75" style="width:127pt;height:15pt" o:ole="">
                  <v:imagedata r:id="rId53" o:title=""/>
                </v:shape>
                <o:OLEObject Type="Embed" ProgID="Equation.DSMT4" ShapeID="_x0000_i1048" DrawAspect="Content" ObjectID="_1832225348" r:id="rId54"/>
              </w:object>
            </w:r>
          </w:p>
          <w:p w14:paraId="65F1A240" w14:textId="543A3DF3" w:rsidR="00CB3B1B" w:rsidRPr="00713368" w:rsidRDefault="00CB3B1B" w:rsidP="003E2F10">
            <w:pPr>
              <w:pStyle w:val="Tablecondensed"/>
            </w:pPr>
            <w:r w:rsidRPr="00713368">
              <w:rPr>
                <w:color w:val="auto"/>
                <w:position w:val="-10"/>
              </w:rPr>
              <w:object w:dxaOrig="2400" w:dyaOrig="300" w14:anchorId="72DA5755">
                <v:shape id="_x0000_i1049" type="#_x0000_t75" style="width:119.5pt;height:15pt" o:ole="">
                  <v:imagedata r:id="rId55" o:title=""/>
                </v:shape>
                <o:OLEObject Type="Embed" ProgID="Equation.DSMT4" ShapeID="_x0000_i1049" DrawAspect="Content" ObjectID="_1832225349" r:id="rId56"/>
              </w:object>
            </w:r>
          </w:p>
          <w:p w14:paraId="2560C6F3" w14:textId="77777777" w:rsidR="00CB3B1B" w:rsidRPr="00713368" w:rsidRDefault="00CB3B1B" w:rsidP="003E2F10">
            <w:pPr>
              <w:pStyle w:val="Tablecondensed"/>
            </w:pPr>
            <w:r w:rsidRPr="00713368">
              <w:rPr>
                <w:color w:val="auto"/>
                <w:position w:val="-10"/>
              </w:rPr>
              <w:object w:dxaOrig="2380" w:dyaOrig="300" w14:anchorId="01EA63AB">
                <v:shape id="_x0000_i1050" type="#_x0000_t75" style="width:120.5pt;height:15pt" o:ole="">
                  <v:imagedata r:id="rId57" o:title=""/>
                </v:shape>
                <o:OLEObject Type="Embed" ProgID="Equation.DSMT4" ShapeID="_x0000_i1050" DrawAspect="Content" ObjectID="_1832225350" r:id="rId58"/>
              </w:object>
            </w:r>
            <w:r w:rsidRPr="00713368">
              <w:t xml:space="preserve"> end while</w:t>
            </w:r>
          </w:p>
          <w:p w14:paraId="35D9AEDB" w14:textId="50669455" w:rsidR="00CB3B1B" w:rsidRPr="00713368" w:rsidRDefault="00CB3B1B" w:rsidP="003E2F10">
            <w:pPr>
              <w:pStyle w:val="Tablecondensed"/>
            </w:pPr>
            <w:r w:rsidRPr="00713368">
              <w:rPr>
                <w:rFonts w:eastAsia="Calibri" w:cs="Times New Roman"/>
              </w:rPr>
              <w:t>The printed</w:t>
            </w:r>
            <w:r w:rsidR="00537F89" w:rsidRPr="00713368">
              <w:rPr>
                <w:rFonts w:eastAsia="Calibri" w:cs="Times New Roman"/>
              </w:rPr>
              <w:t xml:space="preserve"> values</w:t>
            </w:r>
            <w:r w:rsidRPr="00713368">
              <w:rPr>
                <w:rFonts w:eastAsia="Calibri" w:cs="Times New Roman"/>
              </w:rPr>
              <w:t xml:space="preserve"> are </w:t>
            </w:r>
            <w:r w:rsidRPr="003E2F10">
              <w:rPr>
                <w:rStyle w:val="NumberTNR11"/>
              </w:rPr>
              <w:t>12</w:t>
            </w:r>
            <w:r w:rsidRPr="00713368">
              <w:rPr>
                <w:rFonts w:eastAsia="Calibri" w:cs="Times New Roman"/>
              </w:rPr>
              <w:t xml:space="preserve">, </w:t>
            </w:r>
            <w:r w:rsidRPr="003E2F10">
              <w:rPr>
                <w:rStyle w:val="NumberTNR11"/>
              </w:rPr>
              <w:t>7</w:t>
            </w:r>
            <w:r w:rsidR="00537F89" w:rsidRPr="00713368">
              <w:rPr>
                <w:rFonts w:eastAsia="Calibri" w:cs="Times New Roman"/>
              </w:rPr>
              <w:t xml:space="preserve"> and</w:t>
            </w:r>
            <w:r w:rsidRPr="00713368">
              <w:rPr>
                <w:rFonts w:eastAsia="Calibri" w:cs="Times New Roman"/>
              </w:rPr>
              <w:t xml:space="preserve"> </w:t>
            </w:r>
            <w:r w:rsidRPr="003E2F10">
              <w:rPr>
                <w:rStyle w:val="NumberTNR11"/>
              </w:rPr>
              <w:t>2</w:t>
            </w:r>
            <w:r w:rsidRPr="00713368">
              <w:rPr>
                <w:rFonts w:eastAsia="Calibri" w:cs="Times New Roman"/>
              </w:rPr>
              <w:t>.</w:t>
            </w:r>
          </w:p>
        </w:tc>
      </w:tr>
      <w:tr w:rsidR="00537F89" w:rsidRPr="00713368" w14:paraId="6DB08FDF" w14:textId="77777777" w:rsidTr="00C07FB2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810541" w14:textId="550484D1" w:rsidR="00537F89" w:rsidRPr="00AF188F" w:rsidRDefault="00537F89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B33A99" w14:textId="6DD12D4E" w:rsidR="00537F89" w:rsidRPr="00713368" w:rsidRDefault="00537F89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DBCAF5" w14:textId="0AB49850" w:rsidR="00537F89" w:rsidRPr="00713368" w:rsidRDefault="00537F89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060EDE" w14:textId="6AC71CBC" w:rsidR="00537F89" w:rsidRPr="00713368" w:rsidRDefault="00537F89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DC33A7" w:rsidRPr="00713368">
              <w:rPr>
                <w:lang w:val="en-AU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57529C5" w14:textId="12718D63" w:rsidR="00537F89" w:rsidRPr="00BC2568" w:rsidRDefault="00DC33A7" w:rsidP="007D425B">
            <w:pPr>
              <w:pStyle w:val="Tablecondensed"/>
              <w:rPr>
                <w:rStyle w:val="EmphasisBold"/>
              </w:rPr>
            </w:pPr>
            <w:r w:rsidRPr="00BC2568">
              <w:rPr>
                <w:rStyle w:val="EmphasisBold"/>
              </w:rPr>
              <w:t>6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AD06394" w14:textId="0E89F128" w:rsidR="00537F89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788E5BB" w14:textId="47B87ED0" w:rsidR="00537F89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4F81033" w14:textId="777F6AFC" w:rsidR="00537F89" w:rsidRPr="00713368" w:rsidRDefault="00537F89" w:rsidP="003E2F10">
            <w:pPr>
              <w:pStyle w:val="Tablecondensed"/>
            </w:pPr>
            <w:r w:rsidRPr="00713368">
              <w:t xml:space="preserve">95% confidence interval is </w:t>
            </w:r>
            <w:r w:rsidRPr="003E2F10">
              <w:rPr>
                <w:rStyle w:val="NumberTNR11"/>
              </w:rPr>
              <w:t>(0.248, 0.552)</w:t>
            </w:r>
            <w:r w:rsidRPr="00713368">
              <w:t>, correct to three decimal places.</w:t>
            </w:r>
          </w:p>
          <w:p w14:paraId="11E1DF9B" w14:textId="24283329" w:rsidR="00537F89" w:rsidRPr="00713368" w:rsidRDefault="00537F89" w:rsidP="007D425B">
            <w:pPr>
              <w:pStyle w:val="VCAAbodyformaths"/>
            </w:pPr>
            <w:r w:rsidRPr="00713368">
              <w:rPr>
                <w:position w:val="-22"/>
              </w:rPr>
              <w:object w:dxaOrig="2140" w:dyaOrig="580" w14:anchorId="52D4ED7B">
                <v:shape id="_x0000_i1051" type="#_x0000_t75" style="width:107.5pt;height:28.5pt" o:ole="">
                  <v:imagedata r:id="rId59" o:title=""/>
                </v:shape>
                <o:OLEObject Type="Embed" ProgID="Equation.DSMT4" ShapeID="_x0000_i1051" DrawAspect="Content" ObjectID="_1832225351" r:id="rId60"/>
              </w:object>
            </w:r>
          </w:p>
          <w:p w14:paraId="79926F55" w14:textId="46048CB4" w:rsidR="00537F89" w:rsidRPr="00713368" w:rsidRDefault="00537F89" w:rsidP="007D425B">
            <w:pPr>
              <w:pStyle w:val="VCAAbodyformaths"/>
            </w:pPr>
            <w:r w:rsidRPr="00713368">
              <w:rPr>
                <w:position w:val="-24"/>
              </w:rPr>
              <w:object w:dxaOrig="2079" w:dyaOrig="639" w14:anchorId="79FAB7A5">
                <v:shape id="_x0000_i1052" type="#_x0000_t75" style="width:104pt;height:32pt" o:ole="">
                  <v:imagedata r:id="rId61" o:title=""/>
                </v:shape>
                <o:OLEObject Type="Embed" ProgID="Equation.DSMT4" ShapeID="_x0000_i1052" DrawAspect="Content" ObjectID="_1832225352" r:id="rId62"/>
              </w:object>
            </w:r>
            <w:r w:rsidRPr="00713368">
              <w:t xml:space="preserve">, </w:t>
            </w:r>
            <w:r w:rsidR="009F4CBD" w:rsidRPr="00713368">
              <w:rPr>
                <w:position w:val="-6"/>
              </w:rPr>
              <w:object w:dxaOrig="1160" w:dyaOrig="260" w14:anchorId="1AEA0FE8">
                <v:shape id="_x0000_i1053" type="#_x0000_t75" style="width:58.5pt;height:13.5pt" o:ole="">
                  <v:imagedata r:id="rId63" o:title=""/>
                </v:shape>
                <o:OLEObject Type="Embed" ProgID="Equation.DSMT4" ShapeID="_x0000_i1053" DrawAspect="Content" ObjectID="_1832225353" r:id="rId64"/>
              </w:object>
            </w:r>
          </w:p>
          <w:p w14:paraId="79E1FCEA" w14:textId="0A6EBC11" w:rsidR="00537F89" w:rsidRPr="00713368" w:rsidRDefault="00537F89" w:rsidP="007D425B">
            <w:pPr>
              <w:pStyle w:val="VCAAbodyformaths"/>
            </w:pPr>
            <w:r w:rsidRPr="00713368">
              <w:rPr>
                <w:position w:val="-6"/>
              </w:rPr>
              <w:object w:dxaOrig="620" w:dyaOrig="260" w14:anchorId="19191F29">
                <v:shape id="_x0000_i1054" type="#_x0000_t75" style="width:31.5pt;height:13.5pt" o:ole="">
                  <v:imagedata r:id="rId65" o:title=""/>
                </v:shape>
                <o:OLEObject Type="Embed" ProgID="Equation.DSMT4" ShapeID="_x0000_i1054" DrawAspect="Content" ObjectID="_1832225354" r:id="rId66"/>
              </w:object>
            </w:r>
          </w:p>
        </w:tc>
      </w:tr>
      <w:tr w:rsidR="00C27A22" w:rsidRPr="00713368" w14:paraId="3F1D8E24" w14:textId="77777777" w:rsidTr="007D0F56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8C4963" w14:textId="3F4A864C" w:rsidR="00C27A22" w:rsidRPr="00AF188F" w:rsidRDefault="00C27A22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5E819AF" w14:textId="3AAB00A0" w:rsidR="00C27A22" w:rsidRPr="00713368" w:rsidRDefault="00C27A22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BFBFBF" w:themeFill="background1" w:themeFillShade="BF"/>
            <w:vAlign w:val="center"/>
          </w:tcPr>
          <w:p w14:paraId="342E0353" w14:textId="46B760B6" w:rsidR="00C27A22" w:rsidRPr="00BC2568" w:rsidRDefault="00DC33A7" w:rsidP="007D425B">
            <w:pPr>
              <w:pStyle w:val="Tablecondensed"/>
              <w:rPr>
                <w:rStyle w:val="EmphasisBold"/>
              </w:rPr>
            </w:pPr>
            <w:r w:rsidRPr="00BC2568">
              <w:rPr>
                <w:rStyle w:val="EmphasisBold"/>
              </w:rPr>
              <w:t>5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4425C32" w14:textId="74A0D287" w:rsidR="00C27A22" w:rsidRPr="00713368" w:rsidRDefault="00C27A22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DC33A7" w:rsidRPr="00713368">
              <w:rPr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D7CA38" w14:textId="2F3BFCC8" w:rsidR="00C27A22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75C14D" w14:textId="21B8E239" w:rsidR="00C27A22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858396" w14:textId="77777777" w:rsidR="00C27A22" w:rsidRPr="00713368" w:rsidRDefault="00C27A22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333EE1" w14:textId="77777777" w:rsidR="00C27A22" w:rsidRPr="00713368" w:rsidRDefault="00C27A22" w:rsidP="003E2F10">
            <w:pPr>
              <w:pStyle w:val="Tablecondensed"/>
            </w:pPr>
            <w:r w:rsidRPr="00713368">
              <w:t xml:space="preserve">Let </w:t>
            </w:r>
            <w:r w:rsidRPr="00900657">
              <w:rPr>
                <w:rStyle w:val="NumberTNR11"/>
                <w:i/>
                <w:iCs/>
              </w:rPr>
              <w:t>W</w:t>
            </w:r>
            <w:r w:rsidRPr="00713368">
              <w:t xml:space="preserve"> be the event that a randomly selected student walks to school, and </w:t>
            </w:r>
            <w:r w:rsidRPr="00900657">
              <w:rPr>
                <w:rStyle w:val="NumberTNR11"/>
                <w:i/>
                <w:iCs/>
              </w:rPr>
              <w:t>L</w:t>
            </w:r>
            <w:r w:rsidRPr="00713368">
              <w:t xml:space="preserve"> be the event that the student takes at least 30 minutes.</w:t>
            </w:r>
          </w:p>
          <w:p w14:paraId="07A76051" w14:textId="52192257" w:rsidR="00C27A22" w:rsidRPr="00713368" w:rsidRDefault="008A6535" w:rsidP="003E2F10">
            <w:pPr>
              <w:pStyle w:val="Tablecondensed"/>
            </w:pPr>
            <w:r w:rsidRPr="00713368">
              <w:rPr>
                <w:color w:val="auto"/>
              </w:rPr>
              <w:object w:dxaOrig="2040" w:dyaOrig="639" w14:anchorId="13640A3D">
                <v:shape id="_x0000_i1055" type="#_x0000_t75" style="width:101.5pt;height:32pt" o:ole="">
                  <v:imagedata r:id="rId67" o:title=""/>
                </v:shape>
                <o:OLEObject Type="Embed" ProgID="Equation.DSMT4" ShapeID="_x0000_i1055" DrawAspect="Content" ObjectID="_1832225355" r:id="rId68"/>
              </w:object>
            </w:r>
          </w:p>
          <w:p w14:paraId="2463E229" w14:textId="60B6E20B" w:rsidR="00C27A22" w:rsidRPr="00713368" w:rsidRDefault="00C27A22" w:rsidP="003E2F10">
            <w:pPr>
              <w:pStyle w:val="Tablecondensed"/>
            </w:pPr>
            <w:r w:rsidRPr="00713368">
              <w:t xml:space="preserve">                  </w:t>
            </w:r>
            <w:r w:rsidR="008A6535" w:rsidRPr="00713368">
              <w:rPr>
                <w:color w:val="auto"/>
                <w:position w:val="-56"/>
              </w:rPr>
              <w:object w:dxaOrig="1939" w:dyaOrig="1219" w14:anchorId="2A67A4F6">
                <v:shape id="_x0000_i1056" type="#_x0000_t75" style="width:95.5pt;height:60.5pt" o:ole="">
                  <v:imagedata r:id="rId69" o:title=""/>
                </v:shape>
                <o:OLEObject Type="Embed" ProgID="Equation.DSMT4" ShapeID="_x0000_i1056" DrawAspect="Content" ObjectID="_1832225356" r:id="rId70"/>
              </w:object>
            </w:r>
          </w:p>
          <w:p w14:paraId="7615D872" w14:textId="76A0F468" w:rsidR="00C27A22" w:rsidRPr="00713368" w:rsidRDefault="00C27A22" w:rsidP="003E2F10">
            <w:pPr>
              <w:pStyle w:val="Tablecondensed"/>
            </w:pPr>
            <w:r w:rsidRPr="00713368">
              <w:t xml:space="preserve">                  </w:t>
            </w:r>
            <w:r w:rsidR="008A6535" w:rsidRPr="00713368">
              <w:rPr>
                <w:color w:val="auto"/>
                <w:position w:val="-22"/>
              </w:rPr>
              <w:object w:dxaOrig="880" w:dyaOrig="580" w14:anchorId="223BEA9D">
                <v:shape id="_x0000_i1057" type="#_x0000_t75" style="width:43.5pt;height:28.5pt" o:ole="">
                  <v:imagedata r:id="rId71" o:title=""/>
                </v:shape>
                <o:OLEObject Type="Embed" ProgID="Equation.DSMT4" ShapeID="_x0000_i1057" DrawAspect="Content" ObjectID="_1832225357" r:id="rId72"/>
              </w:object>
            </w:r>
          </w:p>
        </w:tc>
      </w:tr>
      <w:tr w:rsidR="00DB664C" w:rsidRPr="00713368" w14:paraId="2F3DCFB4" w14:textId="77777777" w:rsidTr="00B04FD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E2D750" w14:textId="77777777" w:rsidR="00DB664C" w:rsidRPr="00AF188F" w:rsidRDefault="00DB664C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lastRenderedPageBreak/>
              <w:t>1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86B08E7" w14:textId="10700495" w:rsidR="00DB664C" w:rsidRPr="00713368" w:rsidRDefault="00DB664C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D41750A" w14:textId="0AEC12AE" w:rsidR="00DB664C" w:rsidRPr="00713368" w:rsidRDefault="00DC33A7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33C27F" w14:textId="292D2CD6" w:rsidR="00DB664C" w:rsidRPr="00713368" w:rsidRDefault="00DC33A7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3B94F03" w14:textId="7C96B6BE" w:rsidR="00DB664C" w:rsidRPr="002E5397" w:rsidRDefault="00DC33A7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5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190DDE" w14:textId="69F64F9A" w:rsidR="00DB664C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35C714" w14:textId="77777777" w:rsidR="00DB664C" w:rsidRPr="00713368" w:rsidRDefault="00DB664C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E9318D2" w14:textId="77777777" w:rsidR="00C27A22" w:rsidRPr="00713368" w:rsidRDefault="00C27A22" w:rsidP="001D63F3">
            <w:pPr>
              <w:pStyle w:val="Tablecondensed"/>
            </w:pPr>
            <w:r w:rsidRPr="00713368">
              <w:rPr>
                <w:color w:val="auto"/>
              </w:rPr>
              <w:object w:dxaOrig="2620" w:dyaOrig="340" w14:anchorId="0B1645C2">
                <v:shape id="_x0000_i1058" type="#_x0000_t75" style="width:130pt;height:17pt" o:ole="">
                  <v:imagedata r:id="rId73" o:title=""/>
                </v:shape>
                <o:OLEObject Type="Embed" ProgID="Equation.DSMT4" ShapeID="_x0000_i1058" DrawAspect="Content" ObjectID="_1832225358" r:id="rId74"/>
              </w:object>
            </w:r>
          </w:p>
          <w:p w14:paraId="4D177FAA" w14:textId="64E55AD6" w:rsidR="00C27A22" w:rsidRPr="00713368" w:rsidRDefault="00C27A22" w:rsidP="001D63F3">
            <w:pPr>
              <w:pStyle w:val="Tablecondensed"/>
            </w:pPr>
            <w:r w:rsidRPr="00713368">
              <w:rPr>
                <w:color w:val="auto"/>
              </w:rPr>
              <w:object w:dxaOrig="2240" w:dyaOrig="300" w14:anchorId="707ED753">
                <v:shape id="_x0000_i1059" type="#_x0000_t75" style="width:112pt;height:15pt" o:ole="">
                  <v:imagedata r:id="rId75" o:title=""/>
                </v:shape>
                <o:OLEObject Type="Embed" ProgID="Equation.DSMT4" ShapeID="_x0000_i1059" DrawAspect="Content" ObjectID="_1832225359" r:id="rId76"/>
              </w:object>
            </w:r>
          </w:p>
          <w:p w14:paraId="111B3B50" w14:textId="2D55EF19" w:rsidR="006E1EFF" w:rsidRPr="00713368" w:rsidRDefault="00AA0D8E" w:rsidP="001D63F3">
            <w:pPr>
              <w:pStyle w:val="Tablecondensed"/>
            </w:pPr>
            <w:r w:rsidRPr="00713368">
              <w:rPr>
                <w:color w:val="auto"/>
                <w:position w:val="-48"/>
              </w:rPr>
              <w:object w:dxaOrig="4300" w:dyaOrig="1100" w14:anchorId="4B105B95">
                <v:shape id="_x0000_i1060" type="#_x0000_t75" style="width:201.5pt;height:51.5pt" o:ole="">
                  <v:imagedata r:id="rId77" o:title=""/>
                </v:shape>
                <o:OLEObject Type="Embed" ProgID="Equation.DSMT4" ShapeID="_x0000_i1060" DrawAspect="Content" ObjectID="_1832225360" r:id="rId78"/>
              </w:object>
            </w:r>
          </w:p>
          <w:p w14:paraId="22A1AB85" w14:textId="276FF553" w:rsidR="00DB664C" w:rsidRPr="00713368" w:rsidRDefault="004B6E2E" w:rsidP="001D63F3">
            <w:pPr>
              <w:pStyle w:val="Tablecondensed"/>
            </w:pPr>
            <w:r w:rsidRPr="004B6E2E">
              <w:rPr>
                <w:color w:val="auto"/>
                <w:position w:val="-22"/>
              </w:rPr>
              <w:object w:dxaOrig="840" w:dyaOrig="580" w14:anchorId="4F7ABF4C">
                <v:shape id="_x0000_i1061" type="#_x0000_t75" style="width:41.5pt;height:28.5pt" o:ole="">
                  <v:imagedata r:id="rId79" o:title=""/>
                </v:shape>
                <o:OLEObject Type="Embed" ProgID="Equation.DSMT4" ShapeID="_x0000_i1061" DrawAspect="Content" ObjectID="_1832225361" r:id="rId80"/>
              </w:object>
            </w:r>
            <w:r w:rsidR="005E4AE6" w:rsidRPr="00713368">
              <w:t xml:space="preserve">, </w:t>
            </w:r>
            <w:r w:rsidRPr="004B6E2E">
              <w:rPr>
                <w:color w:val="auto"/>
                <w:position w:val="-22"/>
              </w:rPr>
              <w:object w:dxaOrig="1240" w:dyaOrig="580" w14:anchorId="7ABA79A7">
                <v:shape id="_x0000_i1062" type="#_x0000_t75" style="width:62.5pt;height:28.5pt" o:ole="">
                  <v:imagedata r:id="rId81" o:title=""/>
                </v:shape>
                <o:OLEObject Type="Embed" ProgID="Equation.DSMT4" ShapeID="_x0000_i1062" DrawAspect="Content" ObjectID="_1832225362" r:id="rId82"/>
              </w:object>
            </w:r>
          </w:p>
        </w:tc>
      </w:tr>
      <w:tr w:rsidR="00DB664C" w:rsidRPr="00713368" w14:paraId="6AD4A124" w14:textId="77777777" w:rsidTr="00B04FD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5603AE" w14:textId="77777777" w:rsidR="00DB664C" w:rsidRPr="00AF188F" w:rsidRDefault="00DB664C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D81B82" w14:textId="4175737B" w:rsidR="00DB664C" w:rsidRPr="00713368" w:rsidRDefault="00DB664C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CA3EFEA" w14:textId="0BC1080D" w:rsidR="00DB664C" w:rsidRPr="00713368" w:rsidRDefault="000F27BB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37CBDC" w14:textId="3E539E96" w:rsidR="00DB664C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948778" w14:textId="434999D3" w:rsidR="00DB664C" w:rsidRPr="00713368" w:rsidRDefault="00DB664C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F27BB" w:rsidRPr="00713368">
              <w:rPr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01DEA8D" w14:textId="271578D5" w:rsidR="00DB664C" w:rsidRPr="002E5397" w:rsidRDefault="000F27BB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7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BBE289" w14:textId="2F71D162" w:rsidR="00DB664C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5095B29" w14:textId="036A4C76" w:rsidR="004437A1" w:rsidRPr="00713368" w:rsidRDefault="004437A1" w:rsidP="001D63F3">
            <w:pPr>
              <w:pStyle w:val="Tablecondensed"/>
            </w:pPr>
            <w:r w:rsidRPr="00713368">
              <w:t xml:space="preserve">Use a ruler to draw line segments for each option. Then, select the line segment with the </w:t>
            </w:r>
            <w:r w:rsidR="00565038" w:rsidRPr="00713368">
              <w:t>steepest</w:t>
            </w:r>
            <w:r w:rsidRPr="00713368">
              <w:t xml:space="preserve"> gradient. Day 14 to day 28 has the greatest average rate of change</w:t>
            </w:r>
            <w:r w:rsidR="00DE1C8E" w:rsidRPr="00713368">
              <w:t>.</w:t>
            </w:r>
          </w:p>
          <w:p w14:paraId="32E1FB92" w14:textId="1E1D5F64" w:rsidR="002D17FF" w:rsidRPr="00713368" w:rsidRDefault="002D17FF" w:rsidP="007D425B">
            <w:pPr>
              <w:pStyle w:val="VCAAbodyformaths"/>
            </w:pPr>
            <w:r w:rsidRPr="00713368">
              <w:rPr>
                <w:noProof/>
              </w:rPr>
              <w:drawing>
                <wp:inline distT="0" distB="0" distL="0" distR="0" wp14:anchorId="67E139B2" wp14:editId="466F4E9C">
                  <wp:extent cx="2923540" cy="1966595"/>
                  <wp:effectExtent l="0" t="0" r="0" b="0"/>
                  <wp:docPr id="24043127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0431274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96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EE8E44" w14:textId="15FBC651" w:rsidR="004437A1" w:rsidRPr="00713368" w:rsidRDefault="001D63F3" w:rsidP="007D425B">
            <w:pPr>
              <w:spacing w:after="120"/>
            </w:pPr>
            <w:r w:rsidRPr="00713368">
              <w:rPr>
                <w:rFonts w:asciiTheme="minorHAnsi" w:hAnsiTheme="minorHAnsi"/>
                <w:color w:val="auto"/>
                <w:position w:val="-22"/>
              </w:rPr>
              <w:object w:dxaOrig="3800" w:dyaOrig="580" w14:anchorId="61C4B4F1">
                <v:shape id="_x0000_i1063" type="#_x0000_t75" style="width:191.5pt;height:28.5pt" o:ole="">
                  <v:imagedata r:id="rId84" o:title=""/>
                </v:shape>
                <o:OLEObject Type="Embed" ProgID="Equation.DSMT4" ShapeID="_x0000_i1063" DrawAspect="Content" ObjectID="_1832225363" r:id="rId85"/>
              </w:object>
            </w:r>
            <w:r w:rsidR="00AC430A">
              <w:rPr>
                <w:rFonts w:asciiTheme="minorHAnsi" w:hAnsiTheme="minorHAnsi"/>
                <w:color w:val="auto"/>
              </w:rPr>
              <w:t>.</w:t>
            </w:r>
          </w:p>
        </w:tc>
      </w:tr>
      <w:tr w:rsidR="00B04FDA" w:rsidRPr="00713368" w14:paraId="15D34CF6" w14:textId="77777777" w:rsidTr="00E62ED4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36C521" w14:textId="77777777" w:rsidR="00B04FDA" w:rsidRPr="00AF188F" w:rsidRDefault="00B04FDA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35884A" w14:textId="00E7E964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BA37C0" w14:textId="2C037B05" w:rsidR="00B04FDA" w:rsidRPr="00713368" w:rsidRDefault="000F27BB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F9BBC8" w14:textId="1D462D5B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A5CB64" w14:textId="3A7B4FEF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F27BB" w:rsidRPr="00713368">
              <w:rPr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27865BC" w14:textId="4D530595" w:rsidR="00B04FDA" w:rsidRPr="002E5397" w:rsidRDefault="000F27BB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5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FE3D629" w14:textId="6C563874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B2950C" w14:textId="77777777" w:rsidR="00B04FDA" w:rsidRPr="00713368" w:rsidRDefault="008A6535" w:rsidP="007D425B">
            <w:pPr>
              <w:pStyle w:val="VCAAbodyformaths"/>
            </w:pPr>
            <w:r w:rsidRPr="00713368">
              <w:rPr>
                <w:position w:val="-22"/>
              </w:rPr>
              <w:object w:dxaOrig="1660" w:dyaOrig="580" w14:anchorId="67176F69">
                <v:shape id="_x0000_i1064" type="#_x0000_t75" style="width:83.5pt;height:28.5pt" o:ole="">
                  <v:imagedata r:id="rId86" o:title=""/>
                </v:shape>
                <o:OLEObject Type="Embed" ProgID="Equation.DSMT4" ShapeID="_x0000_i1064" DrawAspect="Content" ObjectID="_1832225364" r:id="rId87"/>
              </w:object>
            </w:r>
            <w:r w:rsidRPr="00713368">
              <w:t xml:space="preserve">, </w:t>
            </w:r>
            <w:r w:rsidRPr="00713368">
              <w:rPr>
                <w:position w:val="-22"/>
              </w:rPr>
              <w:object w:dxaOrig="1760" w:dyaOrig="580" w14:anchorId="34132772">
                <v:shape id="_x0000_i1065" type="#_x0000_t75" style="width:89.5pt;height:28.5pt" o:ole="">
                  <v:imagedata r:id="rId88" o:title=""/>
                </v:shape>
                <o:OLEObject Type="Embed" ProgID="Equation.DSMT4" ShapeID="_x0000_i1065" DrawAspect="Content" ObjectID="_1832225365" r:id="rId89"/>
              </w:object>
            </w:r>
          </w:p>
          <w:p w14:paraId="329B95EC" w14:textId="32928316" w:rsidR="008A6535" w:rsidRPr="00713368" w:rsidRDefault="008A6535" w:rsidP="007D425B">
            <w:pPr>
              <w:pStyle w:val="VCAAbodyformaths"/>
            </w:pPr>
            <w:r w:rsidRPr="00713368">
              <w:rPr>
                <w:position w:val="-10"/>
              </w:rPr>
              <w:object w:dxaOrig="740" w:dyaOrig="300" w14:anchorId="2ACCF4DE">
                <v:shape id="_x0000_i1066" type="#_x0000_t75" style="width:36.5pt;height:15pt" o:ole="">
                  <v:imagedata r:id="rId90" o:title=""/>
                </v:shape>
                <o:OLEObject Type="Embed" ProgID="Equation.DSMT4" ShapeID="_x0000_i1066" DrawAspect="Content" ObjectID="_1832225366" r:id="rId91"/>
              </w:object>
            </w:r>
            <w:r w:rsidRPr="00713368">
              <w:t xml:space="preserve">, </w:t>
            </w:r>
            <w:r w:rsidRPr="00713368">
              <w:rPr>
                <w:position w:val="-6"/>
              </w:rPr>
              <w:object w:dxaOrig="620" w:dyaOrig="260" w14:anchorId="172E13E3">
                <v:shape id="_x0000_i1067" type="#_x0000_t75" style="width:31.5pt;height:13.5pt" o:ole="">
                  <v:imagedata r:id="rId92" o:title=""/>
                </v:shape>
                <o:OLEObject Type="Embed" ProgID="Equation.DSMT4" ShapeID="_x0000_i1067" DrawAspect="Content" ObjectID="_1832225367" r:id="rId93"/>
              </w:object>
            </w:r>
          </w:p>
        </w:tc>
      </w:tr>
      <w:tr w:rsidR="00E96F3D" w:rsidRPr="00713368" w14:paraId="24A962A0" w14:textId="77777777" w:rsidTr="00E62ED4">
        <w:tc>
          <w:tcPr>
            <w:tcW w:w="98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4F5164B" w14:textId="77777777" w:rsidR="009B1CC4" w:rsidRPr="00AF188F" w:rsidRDefault="009B1CC4" w:rsidP="007D425B">
            <w:pPr>
              <w:pStyle w:val="VCAAtablecondensed"/>
              <w:rPr>
                <w:rStyle w:val="EmphasisBold"/>
              </w:rPr>
            </w:pPr>
          </w:p>
        </w:tc>
        <w:tc>
          <w:tcPr>
            <w:tcW w:w="85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65269F" w14:textId="77777777" w:rsidR="00E96F3D" w:rsidRPr="00713368" w:rsidRDefault="00E96F3D" w:rsidP="007D425B">
            <w:pPr>
              <w:pStyle w:val="VCAAtablecondensed"/>
              <w:rPr>
                <w:lang w:val="en-AU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876067" w14:textId="77777777" w:rsidR="00E96F3D" w:rsidRPr="00713368" w:rsidRDefault="00E96F3D" w:rsidP="007D425B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8A238F" w14:textId="77777777" w:rsidR="00E96F3D" w:rsidRPr="00713368" w:rsidRDefault="00E96F3D" w:rsidP="007D425B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A83247B" w14:textId="77777777" w:rsidR="00E96F3D" w:rsidRPr="00713368" w:rsidRDefault="00E96F3D" w:rsidP="007D425B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41B3C27" w14:textId="77777777" w:rsidR="00E96F3D" w:rsidRPr="00713368" w:rsidRDefault="00E96F3D" w:rsidP="007D425B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DF8A39" w14:textId="77777777" w:rsidR="00E96F3D" w:rsidRPr="00713368" w:rsidRDefault="00E96F3D" w:rsidP="007D425B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</w:p>
        </w:tc>
        <w:tc>
          <w:tcPr>
            <w:tcW w:w="4820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1A260B22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1C805236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09957E79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57F3FFD4" w14:textId="77777777" w:rsidR="00E96F3D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03A99CDF" w14:textId="77777777" w:rsidR="001D63F3" w:rsidRPr="00713368" w:rsidRDefault="001D63F3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0FE27CAE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6BC9E20D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5CBD7700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3943A0C9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565FA105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75BDE836" w14:textId="77777777" w:rsidR="009B1CC4" w:rsidRPr="00713368" w:rsidRDefault="009B1CC4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  <w:p w14:paraId="31C66F52" w14:textId="77777777" w:rsidR="00E96F3D" w:rsidRPr="00713368" w:rsidRDefault="00E96F3D" w:rsidP="007D425B">
            <w:pPr>
              <w:pStyle w:val="VCAAbodyformaths"/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04FDA" w:rsidRPr="00713368" w14:paraId="53C41C59" w14:textId="77777777" w:rsidTr="00E62ED4">
        <w:tc>
          <w:tcPr>
            <w:tcW w:w="98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3C451E" w14:textId="77777777" w:rsidR="00B04FDA" w:rsidRPr="00AF188F" w:rsidRDefault="00B04FDA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3</w:t>
            </w:r>
          </w:p>
        </w:tc>
        <w:tc>
          <w:tcPr>
            <w:tcW w:w="85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34823E" w14:textId="56156013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6753F0B" w14:textId="3B52B19B" w:rsidR="00B04FDA" w:rsidRPr="00713368" w:rsidRDefault="000F27BB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B005D85" w14:textId="573A027C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8106698" w14:textId="62400F04" w:rsidR="00B04FDA" w:rsidRPr="002E5397" w:rsidRDefault="000F27BB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45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83CC6A9" w14:textId="33547118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5</w:t>
            </w:r>
          </w:p>
        </w:tc>
        <w:tc>
          <w:tcPr>
            <w:tcW w:w="567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E9E1B89" w14:textId="77777777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FDF895" w14:textId="19F38124" w:rsidR="00E4357B" w:rsidRPr="00713368" w:rsidRDefault="00E4357B" w:rsidP="00E4357B">
            <w:pPr>
              <w:pStyle w:val="Tablecondensed"/>
            </w:pPr>
            <w:r w:rsidRPr="00E4357B">
              <w:rPr>
                <w:color w:val="auto"/>
                <w:position w:val="-10"/>
              </w:rPr>
              <w:object w:dxaOrig="2700" w:dyaOrig="300" w14:anchorId="12798843">
                <v:shape id="_x0000_i1068" type="#_x0000_t75" style="width:135pt;height:15pt" o:ole="">
                  <v:imagedata r:id="rId94" o:title=""/>
                </v:shape>
                <o:OLEObject Type="Embed" ProgID="Equation.DSMT4" ShapeID="_x0000_i1068" DrawAspect="Content" ObjectID="_1832225368" r:id="rId95"/>
              </w:object>
            </w:r>
            <w:r>
              <w:t xml:space="preserve">, where </w:t>
            </w:r>
            <w:r w:rsidRPr="00713368">
              <w:rPr>
                <w:color w:val="auto"/>
                <w:position w:val="-6"/>
              </w:rPr>
              <w:object w:dxaOrig="620" w:dyaOrig="300" w14:anchorId="55DB58DA">
                <v:shape id="_x0000_i1069" type="#_x0000_t75" style="width:31.5pt;height:15pt" o:ole="">
                  <v:imagedata r:id="rId96" o:title=""/>
                </v:shape>
                <o:OLEObject Type="Embed" ProgID="Equation.DSMT4" ShapeID="_x0000_i1069" DrawAspect="Content" ObjectID="_1832225369" r:id="rId97"/>
              </w:object>
            </w:r>
          </w:p>
          <w:p w14:paraId="2FBDC20C" w14:textId="1FE3F46E" w:rsidR="007554E4" w:rsidRPr="00713368" w:rsidRDefault="007554E4" w:rsidP="00E4357B">
            <w:pPr>
              <w:pStyle w:val="Tablecondensed"/>
            </w:pPr>
            <w:r w:rsidRPr="00713368">
              <w:t xml:space="preserve">The graph of </w:t>
            </w:r>
            <w:r w:rsidRPr="00900657">
              <w:rPr>
                <w:rStyle w:val="NumberTNR11"/>
                <w:i/>
                <w:iCs/>
              </w:rPr>
              <w:t>g</w:t>
            </w:r>
            <w:r w:rsidRPr="00713368">
              <w:t xml:space="preserve"> has been reflected in the </w:t>
            </w:r>
            <w:r w:rsidR="00E62ED4" w:rsidRPr="00713368">
              <w:rPr>
                <w:rFonts w:ascii="Times New Roman" w:hAnsi="Times New Roman" w:cs="Times New Roman"/>
                <w:i/>
                <w:iCs/>
              </w:rPr>
              <w:t>y</w:t>
            </w:r>
            <w:r w:rsidR="00E62ED4" w:rsidRPr="00713368">
              <w:t>-</w:t>
            </w:r>
            <w:r w:rsidRPr="00713368">
              <w:t xml:space="preserve">axis and dilated by a factor of </w:t>
            </w:r>
            <w:r w:rsidRPr="00713368">
              <w:rPr>
                <w:color w:val="auto"/>
                <w:position w:val="-22"/>
              </w:rPr>
              <w:object w:dxaOrig="220" w:dyaOrig="580" w14:anchorId="29D33AB7">
                <v:shape id="_x0000_i1070" type="#_x0000_t75" style="width:11.5pt;height:28.5pt" o:ole="">
                  <v:imagedata r:id="rId98" o:title=""/>
                </v:shape>
                <o:OLEObject Type="Embed" ProgID="Equation.DSMT4" ShapeID="_x0000_i1070" DrawAspect="Content" ObjectID="_1832225370" r:id="rId99"/>
              </w:object>
            </w:r>
            <w:r w:rsidRPr="00713368">
              <w:t xml:space="preserve"> from the</w:t>
            </w:r>
            <w:r w:rsidR="00E62ED4" w:rsidRPr="00713368">
              <w:rPr>
                <w:rFonts w:ascii="Times New Roman" w:hAnsi="Times New Roman" w:cs="Times New Roman"/>
                <w:i/>
                <w:iCs/>
              </w:rPr>
              <w:t xml:space="preserve"> y</w:t>
            </w:r>
            <w:r w:rsidR="00E62ED4" w:rsidRPr="00713368">
              <w:t>-</w:t>
            </w:r>
            <w:r w:rsidRPr="00713368">
              <w:t xml:space="preserve">axis. Option C is the only graph </w:t>
            </w:r>
            <w:r w:rsidR="00E91870">
              <w:t>developed through these transformations</w:t>
            </w:r>
            <w:r w:rsidR="00607D34" w:rsidRPr="00713368">
              <w:t>.</w:t>
            </w:r>
          </w:p>
          <w:p w14:paraId="51249381" w14:textId="1A0AEE7E" w:rsidR="00607D34" w:rsidRPr="00713368" w:rsidRDefault="004B6E2E" w:rsidP="00E4357B">
            <w:pPr>
              <w:pStyle w:val="Tablecondensed"/>
            </w:pPr>
            <w:r>
              <w:t>OR</w:t>
            </w:r>
          </w:p>
          <w:p w14:paraId="088551EE" w14:textId="6E77684B" w:rsidR="00607D34" w:rsidRPr="00713368" w:rsidRDefault="00583FF0" w:rsidP="00E4357B">
            <w:pPr>
              <w:pStyle w:val="Tablecondensed"/>
            </w:pPr>
            <w:r w:rsidRPr="00713368">
              <w:t>Try sensible functions with similar characteristic curves for</w:t>
            </w:r>
            <w:r w:rsidR="00607D34" w:rsidRPr="00713368">
              <w:t xml:space="preserve"> the rules; for example,</w:t>
            </w:r>
            <w:r w:rsidRPr="00713368">
              <w:t xml:space="preserve"> </w:t>
            </w:r>
            <w:r w:rsidR="009B1CC4" w:rsidRPr="00713368">
              <w:t>l</w:t>
            </w:r>
            <w:r w:rsidRPr="00713368">
              <w:t>et</w:t>
            </w:r>
            <w:r w:rsidR="00607D34" w:rsidRPr="00713368">
              <w:t xml:space="preserve"> </w:t>
            </w:r>
            <w:r w:rsidR="00607D34" w:rsidRPr="00713368">
              <w:rPr>
                <w:color w:val="auto"/>
                <w:position w:val="-10"/>
              </w:rPr>
              <w:object w:dxaOrig="2460" w:dyaOrig="300" w14:anchorId="107CAF43">
                <v:shape id="_x0000_i1071" type="#_x0000_t75" style="width:123pt;height:15pt" o:ole="">
                  <v:imagedata r:id="rId100" o:title=""/>
                </v:shape>
                <o:OLEObject Type="Embed" ProgID="Equation.DSMT4" ShapeID="_x0000_i1071" DrawAspect="Content" ObjectID="_1832225371" r:id="rId101"/>
              </w:object>
            </w:r>
            <w:r w:rsidR="00607D34" w:rsidRPr="00713368">
              <w:t xml:space="preserve"> and </w:t>
            </w:r>
            <w:r w:rsidR="00607D34" w:rsidRPr="00713368">
              <w:rPr>
                <w:color w:val="auto"/>
                <w:position w:val="-10"/>
              </w:rPr>
              <w:object w:dxaOrig="960" w:dyaOrig="300" w14:anchorId="1A5C540A">
                <v:shape id="_x0000_i1072" type="#_x0000_t75" style="width:48.5pt;height:15pt" o:ole="">
                  <v:imagedata r:id="rId102" o:title=""/>
                </v:shape>
                <o:OLEObject Type="Embed" ProgID="Equation.DSMT4" ShapeID="_x0000_i1072" DrawAspect="Content" ObjectID="_1832225372" r:id="rId103"/>
              </w:object>
            </w:r>
            <w:r w:rsidR="00607D34" w:rsidRPr="00713368">
              <w:t xml:space="preserve"> </w:t>
            </w:r>
            <w:proofErr w:type="spellStart"/>
            <w:r w:rsidR="00607D34" w:rsidRPr="00713368">
              <w:t>and</w:t>
            </w:r>
            <w:proofErr w:type="spellEnd"/>
            <w:r w:rsidR="00607D34" w:rsidRPr="00713368">
              <w:t xml:space="preserve"> </w:t>
            </w:r>
            <w:r w:rsidRPr="00713368">
              <w:t xml:space="preserve">then </w:t>
            </w:r>
            <w:r w:rsidR="00607D34" w:rsidRPr="00713368">
              <w:t xml:space="preserve">sketch </w:t>
            </w:r>
            <w:r w:rsidR="00E91870" w:rsidRPr="00713368">
              <w:rPr>
                <w:color w:val="auto"/>
                <w:position w:val="-12"/>
              </w:rPr>
              <w:object w:dxaOrig="3320" w:dyaOrig="360" w14:anchorId="3C192B44">
                <v:shape id="_x0000_i1073" type="#_x0000_t75" style="width:166pt;height:18pt" o:ole="">
                  <v:imagedata r:id="rId104" o:title=""/>
                </v:shape>
                <o:OLEObject Type="Embed" ProgID="Equation.DSMT4" ShapeID="_x0000_i1073" DrawAspect="Content" ObjectID="_1832225373" r:id="rId105"/>
              </w:object>
            </w:r>
            <w:r w:rsidR="00607D34" w:rsidRPr="00713368">
              <w:t>.</w:t>
            </w:r>
          </w:p>
          <w:p w14:paraId="2D8EA106" w14:textId="099DFCA1" w:rsidR="00B04FDA" w:rsidRPr="00713368" w:rsidRDefault="00E91870" w:rsidP="007D425B">
            <w:pPr>
              <w:pStyle w:val="VCAAbodyformaths"/>
              <w:spacing w:after="0"/>
            </w:pPr>
            <w:r>
              <w:rPr>
                <w:noProof/>
              </w:rPr>
              <w:drawing>
                <wp:inline distT="0" distB="0" distL="0" distR="0" wp14:anchorId="0CF17339" wp14:editId="53546AD3">
                  <wp:extent cx="2958605" cy="1591733"/>
                  <wp:effectExtent l="0" t="0" r="0" b="8890"/>
                  <wp:docPr id="11664910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6491059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3298" cy="1599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D01" w:rsidRPr="00713368" w14:paraId="751042BA" w14:textId="77777777" w:rsidTr="00F83B3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58072E0" w14:textId="533A80B6" w:rsidR="00BF1D01" w:rsidRPr="00AF188F" w:rsidRDefault="00BF1D01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</w:t>
            </w:r>
            <w:r w:rsidR="000F27BB" w:rsidRPr="00AF188F">
              <w:rPr>
                <w:rStyle w:val="EmphasisBold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BC3CE78" w14:textId="24E1F421" w:rsidR="00BF1D01" w:rsidRPr="00713368" w:rsidRDefault="001D0FBC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D4BC4B" w14:textId="3B153E48" w:rsidR="00BF1D01" w:rsidRPr="00713368" w:rsidRDefault="000F27BB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94855E6" w14:textId="151AE793" w:rsidR="00BF1D01" w:rsidRPr="002E5397" w:rsidRDefault="000F27BB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6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7142B6C" w14:textId="729857B4" w:rsidR="00BF1D01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D2CA64" w14:textId="3EBC07E7" w:rsidR="00BF1D01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AB376B" w14:textId="51EA4924" w:rsidR="00BF1D01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9D93B4A" w14:textId="07906B42" w:rsidR="00E4357B" w:rsidRPr="00713368" w:rsidRDefault="00E4357B" w:rsidP="00E4357B">
            <w:pPr>
              <w:pStyle w:val="Tablecondensed"/>
              <w:rPr>
                <w:rFonts w:eastAsia="Calibri"/>
              </w:rPr>
            </w:pPr>
            <w:r w:rsidRPr="00E4357B">
              <w:rPr>
                <w:rFonts w:eastAsia="Calibri"/>
              </w:rPr>
              <w:t xml:space="preserve">Solve </w:t>
            </w:r>
            <w:r w:rsidRPr="00E4357B">
              <w:rPr>
                <w:rFonts w:eastAsia="Calibri"/>
                <w:color w:val="auto"/>
                <w:position w:val="-16"/>
              </w:rPr>
              <w:object w:dxaOrig="1300" w:dyaOrig="480" w14:anchorId="1ACFC0E0">
                <v:shape id="_x0000_i1074" type="#_x0000_t75" style="width:65.5pt;height:23.5pt" o:ole="">
                  <v:imagedata r:id="rId107" o:title=""/>
                </v:shape>
                <o:OLEObject Type="Embed" ProgID="Equation.DSMT4" ShapeID="_x0000_i1074" DrawAspect="Content" ObjectID="_1832225374" r:id="rId108"/>
              </w:object>
            </w:r>
            <w:r w:rsidRPr="00E4357B">
              <w:rPr>
                <w:rFonts w:eastAsia="Calibri"/>
              </w:rPr>
              <w:t xml:space="preserve"> for </w:t>
            </w:r>
            <w:r w:rsidRPr="00211B68">
              <w:rPr>
                <w:rFonts w:ascii="Times New Roman" w:eastAsia="Calibri" w:hAnsi="Times New Roman" w:cs="Times New Roman"/>
                <w:i/>
                <w:iCs/>
                <w:sz w:val="22"/>
              </w:rPr>
              <w:t>k</w:t>
            </w:r>
            <w:r w:rsidRPr="00E4357B">
              <w:rPr>
                <w:rFonts w:eastAsia="Calibri"/>
              </w:rPr>
              <w:t>.</w:t>
            </w:r>
          </w:p>
          <w:p w14:paraId="0379DC97" w14:textId="735A1C17" w:rsidR="00BF1D01" w:rsidRPr="00713368" w:rsidRDefault="00BF1D01" w:rsidP="00E4357B">
            <w:pPr>
              <w:pStyle w:val="Tablecondensed"/>
            </w:pPr>
            <w:r w:rsidRPr="00713368">
              <w:rPr>
                <w:color w:val="auto"/>
                <w:position w:val="-26"/>
              </w:rPr>
              <w:object w:dxaOrig="1880" w:dyaOrig="660" w14:anchorId="55B1BFC7">
                <v:shape id="_x0000_i1075" type="#_x0000_t75" style="width:93pt;height:33.5pt" o:ole="">
                  <v:imagedata r:id="rId109" o:title=""/>
                </v:shape>
                <o:OLEObject Type="Embed" ProgID="Equation.DSMT4" ShapeID="_x0000_i1075" DrawAspect="Content" ObjectID="_1832225375" r:id="rId110"/>
              </w:object>
            </w:r>
          </w:p>
        </w:tc>
      </w:tr>
      <w:tr w:rsidR="00B04FDA" w:rsidRPr="00713368" w14:paraId="7F401F3C" w14:textId="77777777" w:rsidTr="00B04FD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DCCA6A" w14:textId="77777777" w:rsidR="00B04FDA" w:rsidRPr="00AF188F" w:rsidRDefault="00B04FDA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4E0D44" w14:textId="44C01FE0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D5FAB7E" w14:textId="2C531AB8" w:rsidR="00B04FDA" w:rsidRPr="00713368" w:rsidRDefault="000F27BB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2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A42C6AF" w14:textId="7081E39E" w:rsidR="00B04FDA" w:rsidRPr="002E5397" w:rsidRDefault="000F27BB" w:rsidP="007D425B">
            <w:pPr>
              <w:pStyle w:val="Tablecondensed"/>
              <w:rPr>
                <w:rStyle w:val="EmphasisBold"/>
              </w:rPr>
            </w:pPr>
            <w:r w:rsidRPr="002E5397">
              <w:rPr>
                <w:rStyle w:val="EmphasisBold"/>
              </w:rPr>
              <w:t>4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CCED1C" w14:textId="44D81AFF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B1143A" w14:textId="2779F137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61D2BB" w14:textId="675564AF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919323" w14:textId="77777777" w:rsidR="00B04FDA" w:rsidRPr="00713368" w:rsidRDefault="00BF1D01" w:rsidP="00211B68">
            <w:pPr>
              <w:pStyle w:val="Tablecondensed"/>
            </w:pPr>
            <w:r w:rsidRPr="00713368">
              <w:rPr>
                <w:color w:val="auto"/>
              </w:rPr>
              <w:object w:dxaOrig="3300" w:dyaOrig="680" w14:anchorId="7809162D">
                <v:shape id="_x0000_i1076" type="#_x0000_t75" style="width:165.5pt;height:33.5pt" o:ole="">
                  <v:imagedata r:id="rId111" o:title=""/>
                </v:shape>
                <o:OLEObject Type="Embed" ProgID="Equation.DSMT4" ShapeID="_x0000_i1076" DrawAspect="Content" ObjectID="_1832225376" r:id="rId112"/>
              </w:object>
            </w:r>
          </w:p>
          <w:p w14:paraId="173E0EB9" w14:textId="46012A94" w:rsidR="00BF1D01" w:rsidRPr="00713368" w:rsidRDefault="00BF1D01" w:rsidP="00211B68">
            <w:pPr>
              <w:pStyle w:val="Tablecondensed"/>
            </w:pPr>
            <w:bookmarkStart w:id="1" w:name="_Hlk218496485"/>
            <w:r w:rsidRPr="00713368">
              <w:t xml:space="preserve">Reflect </w:t>
            </w:r>
            <w:r w:rsidRPr="00713368">
              <w:rPr>
                <w:color w:val="auto"/>
                <w:position w:val="-12"/>
              </w:rPr>
              <w:object w:dxaOrig="480" w:dyaOrig="360" w14:anchorId="577E438B">
                <v:shape id="_x0000_i1077" type="#_x0000_t75" style="width:23.5pt;height:18pt" o:ole="">
                  <v:imagedata r:id="rId113" o:title=""/>
                </v:shape>
                <o:OLEObject Type="Embed" ProgID="Equation.DSMT4" ShapeID="_x0000_i1077" DrawAspect="Content" ObjectID="_1832225377" r:id="rId114"/>
              </w:object>
            </w:r>
            <w:r w:rsidRPr="00713368">
              <w:t xml:space="preserve"> in </w:t>
            </w:r>
            <w:bookmarkStart w:id="2" w:name="_Hlk218499950"/>
            <w:r w:rsidRPr="00713368">
              <w:t>the</w:t>
            </w:r>
            <w:r w:rsidR="00E62ED4" w:rsidRPr="00713368">
              <w:rPr>
                <w:rFonts w:ascii="Times New Roman" w:hAnsi="Times New Roman" w:cs="Times New Roman"/>
                <w:i/>
                <w:iCs/>
              </w:rPr>
              <w:t xml:space="preserve"> x</w:t>
            </w:r>
            <w:r w:rsidR="00E62ED4" w:rsidRPr="00713368">
              <w:rPr>
                <w:rFonts w:asciiTheme="minorHAnsi" w:hAnsiTheme="minorHAnsi" w:cstheme="minorHAnsi"/>
              </w:rPr>
              <w:t>-</w:t>
            </w:r>
            <w:r w:rsidRPr="00713368">
              <w:rPr>
                <w:rFonts w:asciiTheme="minorHAnsi" w:hAnsiTheme="minorHAnsi" w:cstheme="minorHAnsi"/>
              </w:rPr>
              <w:t>axis</w:t>
            </w:r>
            <w:r w:rsidR="00097110" w:rsidRPr="00713368">
              <w:rPr>
                <w:rFonts w:asciiTheme="minorHAnsi" w:hAnsiTheme="minorHAnsi" w:cstheme="minorHAnsi"/>
              </w:rPr>
              <w:t xml:space="preserve"> </w:t>
            </w:r>
            <w:bookmarkEnd w:id="1"/>
            <w:bookmarkEnd w:id="2"/>
            <w:r w:rsidR="00097110" w:rsidRPr="00713368">
              <w:rPr>
                <w:rFonts w:asciiTheme="minorHAnsi" w:hAnsiTheme="minorHAnsi" w:cstheme="minorHAnsi"/>
              </w:rPr>
              <w:t>gives</w:t>
            </w:r>
            <w:r w:rsidRPr="00713368">
              <w:rPr>
                <w:rFonts w:asciiTheme="minorHAnsi" w:hAnsiTheme="minorHAnsi" w:cstheme="minorHAnsi"/>
              </w:rPr>
              <w:t xml:space="preserve"> </w:t>
            </w:r>
            <w:r w:rsidRPr="00713368">
              <w:rPr>
                <w:color w:val="auto"/>
                <w:position w:val="-12"/>
              </w:rPr>
              <w:object w:dxaOrig="620" w:dyaOrig="360" w14:anchorId="22FB17F8">
                <v:shape id="_x0000_i1078" type="#_x0000_t75" style="width:31.5pt;height:18pt" o:ole="">
                  <v:imagedata r:id="rId115" o:title=""/>
                </v:shape>
                <o:OLEObject Type="Embed" ProgID="Equation.DSMT4" ShapeID="_x0000_i1078" DrawAspect="Content" ObjectID="_1832225378" r:id="rId116"/>
              </w:object>
            </w:r>
            <w:r w:rsidRPr="00713368">
              <w:t>.</w:t>
            </w:r>
          </w:p>
          <w:p w14:paraId="666812B9" w14:textId="428A12D4" w:rsidR="00BF1D01" w:rsidRPr="00713368" w:rsidRDefault="00BF1D01" w:rsidP="00211B68">
            <w:pPr>
              <w:pStyle w:val="Tablecondensed"/>
            </w:pPr>
            <w:r w:rsidRPr="00713368">
              <w:t xml:space="preserve">Dilate </w:t>
            </w:r>
            <w:r w:rsidRPr="00713368">
              <w:rPr>
                <w:color w:val="auto"/>
                <w:position w:val="-12"/>
              </w:rPr>
              <w:object w:dxaOrig="620" w:dyaOrig="360" w14:anchorId="1A12D4D9">
                <v:shape id="_x0000_i1079" type="#_x0000_t75" style="width:31.5pt;height:18pt" o:ole="">
                  <v:imagedata r:id="rId115" o:title=""/>
                </v:shape>
                <o:OLEObject Type="Embed" ProgID="Equation.DSMT4" ShapeID="_x0000_i1079" DrawAspect="Content" ObjectID="_1832225379" r:id="rId117"/>
              </w:object>
            </w:r>
            <w:r w:rsidRPr="00713368">
              <w:t xml:space="preserve"> by a factor of </w:t>
            </w:r>
            <w:r w:rsidRPr="00713368">
              <w:rPr>
                <w:color w:val="auto"/>
                <w:position w:val="-22"/>
              </w:rPr>
              <w:object w:dxaOrig="220" w:dyaOrig="580" w14:anchorId="04FFDF78">
                <v:shape id="_x0000_i1080" type="#_x0000_t75" style="width:11.5pt;height:28.5pt" o:ole="">
                  <v:imagedata r:id="rId118" o:title=""/>
                </v:shape>
                <o:OLEObject Type="Embed" ProgID="Equation.DSMT4" ShapeID="_x0000_i1080" DrawAspect="Content" ObjectID="_1832225380" r:id="rId119"/>
              </w:object>
            </w:r>
            <w:r w:rsidRPr="00713368">
              <w:t xml:space="preserve"> from the </w:t>
            </w:r>
            <w:r w:rsidR="00E62ED4" w:rsidRPr="00713368">
              <w:rPr>
                <w:rFonts w:ascii="Times New Roman" w:hAnsi="Times New Roman" w:cs="Times New Roman"/>
                <w:i/>
                <w:iCs/>
              </w:rPr>
              <w:t>y</w:t>
            </w:r>
            <w:r w:rsidR="00E62ED4" w:rsidRPr="00713368">
              <w:rPr>
                <w:rFonts w:asciiTheme="minorHAnsi" w:hAnsiTheme="minorHAnsi" w:cstheme="minorHAnsi"/>
              </w:rPr>
              <w:t>-</w:t>
            </w:r>
            <w:r w:rsidRPr="002E5397">
              <w:t>axis</w:t>
            </w:r>
            <w:r w:rsidR="00097110" w:rsidRPr="002E5397">
              <w:t xml:space="preserve"> gives</w:t>
            </w:r>
            <w:r w:rsidR="00097110" w:rsidRPr="00713368">
              <w:rPr>
                <w:rFonts w:asciiTheme="minorHAnsi" w:hAnsiTheme="minorHAnsi" w:cstheme="minorHAnsi"/>
              </w:rPr>
              <w:t xml:space="preserve"> </w:t>
            </w:r>
            <w:r w:rsidRPr="00713368">
              <w:rPr>
                <w:color w:val="auto"/>
                <w:position w:val="-26"/>
              </w:rPr>
              <w:object w:dxaOrig="760" w:dyaOrig="639" w14:anchorId="1FE7FB5F">
                <v:shape id="_x0000_i1081" type="#_x0000_t75" style="width:38.5pt;height:32pt" o:ole="">
                  <v:imagedata r:id="rId120" o:title=""/>
                </v:shape>
                <o:OLEObject Type="Embed" ProgID="Equation.DSMT4" ShapeID="_x0000_i1081" DrawAspect="Content" ObjectID="_1832225381" r:id="rId121"/>
              </w:object>
            </w:r>
            <w:r w:rsidRPr="00713368">
              <w:t>.</w:t>
            </w:r>
          </w:p>
          <w:p w14:paraId="6DDE2BB8" w14:textId="1C373171" w:rsidR="00BF1D01" w:rsidRPr="00713368" w:rsidRDefault="00BF1D01" w:rsidP="00211B68">
            <w:pPr>
              <w:pStyle w:val="Tablecondensed"/>
            </w:pPr>
            <w:r w:rsidRPr="00713368">
              <w:t xml:space="preserve">Translate </w:t>
            </w:r>
            <w:r w:rsidRPr="007F36B1">
              <w:rPr>
                <w:rStyle w:val="NumberTNR11"/>
              </w:rPr>
              <w:t>1</w:t>
            </w:r>
            <w:r w:rsidRPr="00713368">
              <w:t xml:space="preserve"> unit up and </w:t>
            </w:r>
            <w:r w:rsidRPr="00713368">
              <w:rPr>
                <w:color w:val="auto"/>
                <w:position w:val="-22"/>
              </w:rPr>
              <w:object w:dxaOrig="220" w:dyaOrig="580" w14:anchorId="408F92E8">
                <v:shape id="_x0000_i1082" type="#_x0000_t75" style="width:11.5pt;height:28.5pt" o:ole="">
                  <v:imagedata r:id="rId122" o:title=""/>
                </v:shape>
                <o:OLEObject Type="Embed" ProgID="Equation.DSMT4" ShapeID="_x0000_i1082" DrawAspect="Content" ObjectID="_1832225382" r:id="rId123"/>
              </w:object>
            </w:r>
            <w:r w:rsidRPr="00713368">
              <w:t xml:space="preserve"> units to the right</w:t>
            </w:r>
            <w:r w:rsidR="00097110" w:rsidRPr="00713368">
              <w:t xml:space="preserve"> gives</w:t>
            </w:r>
            <w:r w:rsidRPr="00713368">
              <w:rPr>
                <w:color w:val="auto"/>
                <w:position w:val="-12"/>
              </w:rPr>
              <w:object w:dxaOrig="660" w:dyaOrig="360" w14:anchorId="2477F172">
                <v:shape id="_x0000_i1083" type="#_x0000_t75" style="width:33.5pt;height:18pt" o:ole="">
                  <v:imagedata r:id="rId124" o:title=""/>
                </v:shape>
                <o:OLEObject Type="Embed" ProgID="Equation.DSMT4" ShapeID="_x0000_i1083" DrawAspect="Content" ObjectID="_1832225383" r:id="rId125"/>
              </w:object>
            </w:r>
            <w:r w:rsidRPr="00713368">
              <w:t xml:space="preserve">. </w:t>
            </w:r>
          </w:p>
        </w:tc>
      </w:tr>
      <w:tr w:rsidR="00B04FDA" w:rsidRPr="00713368" w14:paraId="12513508" w14:textId="77777777" w:rsidTr="000E433A">
        <w:trPr>
          <w:cantSplit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9FB487E" w14:textId="77777777" w:rsidR="00B04FDA" w:rsidRPr="00AF188F" w:rsidRDefault="00B04FDA" w:rsidP="007D425B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18E1D1" w14:textId="77777777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9BD2D0" w14:textId="114D3929" w:rsidR="00B04FDA" w:rsidRPr="00713368" w:rsidRDefault="00B04FDA" w:rsidP="007D425B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0F27BB" w:rsidRPr="00713368">
              <w:rPr>
                <w:lang w:val="en-AU"/>
              </w:rPr>
              <w:t>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F33EC5" w14:textId="5F102C48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F27BB" w:rsidRPr="00713368">
              <w:rPr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7BBD0CC" w14:textId="5336F67E" w:rsidR="00B04FDA" w:rsidRPr="00713368" w:rsidRDefault="000F27BB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B461C05" w14:textId="317CE6F3" w:rsidR="00B04FDA" w:rsidRPr="005C515D" w:rsidRDefault="000F27BB" w:rsidP="007D425B">
            <w:pPr>
              <w:pStyle w:val="Tablecondensed"/>
              <w:rPr>
                <w:rStyle w:val="EmphasisBold"/>
              </w:rPr>
            </w:pPr>
            <w:r w:rsidRPr="005C515D">
              <w:rPr>
                <w:rStyle w:val="EmphasisBold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ADB399" w14:textId="77777777" w:rsidR="00B04FDA" w:rsidRPr="00713368" w:rsidRDefault="00B04FDA" w:rsidP="007D425B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F79253" w14:textId="2E278BE9" w:rsidR="006E6BFE" w:rsidRDefault="00740196" w:rsidP="006E6BFE">
            <w:pPr>
              <w:pStyle w:val="VCAAbodyformaths"/>
              <w:rPr>
                <w:rFonts w:eastAsia="Calibri"/>
              </w:rPr>
            </w:pPr>
            <w:r w:rsidRPr="00713368">
              <w:rPr>
                <w:rFonts w:asciiTheme="minorHAnsi" w:hAnsiTheme="minorHAnsi" w:cstheme="minorHAnsi"/>
                <w:position w:val="-10"/>
                <w:szCs w:val="20"/>
                <w:lang w:val="it-IT"/>
              </w:rPr>
              <w:object w:dxaOrig="1540" w:dyaOrig="320" w14:anchorId="41FCF462">
                <v:shape id="_x0000_i1084" type="#_x0000_t75" style="width:78pt;height:16.5pt" o:ole="">
                  <v:imagedata r:id="rId126" o:title=""/>
                </v:shape>
                <o:OLEObject Type="Embed" ProgID="Equation.DSMT4" ShapeID="_x0000_i1084" DrawAspect="Content" ObjectID="_1832225384" r:id="rId127"/>
              </w:object>
            </w:r>
            <w:r w:rsidRPr="00713368">
              <w:rPr>
                <w:rFonts w:asciiTheme="minorHAnsi" w:hAnsiTheme="minorHAnsi" w:cstheme="minorHAnsi"/>
                <w:szCs w:val="20"/>
              </w:rPr>
              <w:t>,</w:t>
            </w:r>
            <w:r w:rsidR="00FA452E" w:rsidRPr="00713368">
              <w:rPr>
                <w:rFonts w:asciiTheme="minorHAnsi" w:hAnsiTheme="minorHAnsi" w:cstheme="minorHAnsi"/>
                <w:position w:val="-22"/>
                <w:szCs w:val="20"/>
              </w:rPr>
              <w:object w:dxaOrig="880" w:dyaOrig="580" w14:anchorId="203822E1">
                <v:shape id="_x0000_i1085" type="#_x0000_t75" style="width:49pt;height:28.5pt" o:ole="">
                  <v:imagedata r:id="rId128" o:title=""/>
                </v:shape>
                <o:OLEObject Type="Embed" ProgID="Equation.DSMT4" ShapeID="_x0000_i1085" DrawAspect="Content" ObjectID="_1832225385" r:id="rId129"/>
              </w:object>
            </w:r>
          </w:p>
          <w:p w14:paraId="62EFC2DE" w14:textId="198A1525" w:rsidR="00740196" w:rsidRPr="00211B68" w:rsidRDefault="00740196" w:rsidP="006E6BFE">
            <w:pPr>
              <w:pStyle w:val="Tablecondensed"/>
            </w:pPr>
            <w:r w:rsidRPr="00713368">
              <w:t>The two cases where</w:t>
            </w:r>
            <w:r w:rsidRPr="00713368">
              <w:rPr>
                <w:color w:val="auto"/>
                <w:position w:val="-6"/>
              </w:rPr>
              <w:object w:dxaOrig="240" w:dyaOrig="260" w14:anchorId="627B0B08">
                <v:shape id="_x0000_i1086" type="#_x0000_t75" style="width:13pt;height:13.5pt" o:ole="">
                  <v:imagedata r:id="rId130" o:title=""/>
                </v:shape>
                <o:OLEObject Type="Embed" ProgID="Equation.DSMT4" ShapeID="_x0000_i1086" DrawAspect="Content" ObjectID="_1832225386" r:id="rId131"/>
              </w:object>
            </w:r>
            <w:r w:rsidRPr="00713368">
              <w:t xml:space="preserve">has range </w:t>
            </w:r>
            <w:r w:rsidRPr="00713368">
              <w:rPr>
                <w:color w:val="auto"/>
                <w:position w:val="-10"/>
              </w:rPr>
              <w:object w:dxaOrig="560" w:dyaOrig="300" w14:anchorId="25630F0B">
                <v:shape id="_x0000_i1087" type="#_x0000_t75" style="width:28.5pt;height:15pt" o:ole="">
                  <v:imagedata r:id="rId132" o:title=""/>
                </v:shape>
                <o:OLEObject Type="Embed" ProgID="Equation.DSMT4" ShapeID="_x0000_i1087" DrawAspect="Content" ObjectID="_1832225387" r:id="rId133"/>
              </w:object>
            </w:r>
            <w:r w:rsidRPr="00713368">
              <w:t xml:space="preserve"> are</w:t>
            </w:r>
          </w:p>
          <w:p w14:paraId="231398B7" w14:textId="6D770345" w:rsidR="00740196" w:rsidRPr="00713368" w:rsidRDefault="00211B68" w:rsidP="00211B68">
            <w:pPr>
              <w:pStyle w:val="Tablecondensed"/>
              <w:rPr>
                <w:rFonts w:eastAsia="Calibri"/>
              </w:rPr>
            </w:pPr>
            <w:r w:rsidRPr="00211B68">
              <w:rPr>
                <w:rFonts w:eastAsia="Calibri"/>
                <w:color w:val="auto"/>
                <w:position w:val="-6"/>
              </w:rPr>
              <w:object w:dxaOrig="560" w:dyaOrig="279" w14:anchorId="01268D76">
                <v:shape id="_x0000_i1088" type="#_x0000_t75" style="width:28.5pt;height:14pt" o:ole="">
                  <v:imagedata r:id="rId134" o:title=""/>
                </v:shape>
                <o:OLEObject Type="Embed" ProgID="Equation.DSMT4" ShapeID="_x0000_i1088" DrawAspect="Content" ObjectID="_1832225388" r:id="rId135"/>
              </w:object>
            </w:r>
            <w:r>
              <w:rPr>
                <w:rFonts w:eastAsia="Calibri"/>
              </w:rPr>
              <w:t xml:space="preserve">and </w:t>
            </w:r>
            <w:r w:rsidRPr="00211B68">
              <w:rPr>
                <w:rFonts w:eastAsia="Calibri"/>
                <w:color w:val="auto"/>
                <w:position w:val="-6"/>
              </w:rPr>
              <w:object w:dxaOrig="540" w:dyaOrig="279" w14:anchorId="39B6A6F2">
                <v:shape id="_x0000_i1089" type="#_x0000_t75" style="width:27.5pt;height:14pt" o:ole="">
                  <v:imagedata r:id="rId136" o:title=""/>
                </v:shape>
                <o:OLEObject Type="Embed" ProgID="Equation.DSMT4" ShapeID="_x0000_i1089" DrawAspect="Content" ObjectID="_1832225389" r:id="rId137"/>
              </w:object>
            </w:r>
            <w:r w:rsidR="00740196" w:rsidRPr="00713368">
              <w:rPr>
                <w:rFonts w:eastAsia="Calibri"/>
              </w:rPr>
              <w:t>or</w:t>
            </w:r>
            <w:r>
              <w:rPr>
                <w:rFonts w:eastAsia="Calibri"/>
              </w:rPr>
              <w:t xml:space="preserve"> </w:t>
            </w:r>
            <w:r w:rsidRPr="00211B68">
              <w:rPr>
                <w:rFonts w:eastAsia="Calibri"/>
                <w:color w:val="auto"/>
                <w:position w:val="-6"/>
              </w:rPr>
              <w:object w:dxaOrig="560" w:dyaOrig="279" w14:anchorId="4C66B6E4">
                <v:shape id="_x0000_i1090" type="#_x0000_t75" style="width:28.5pt;height:14pt" o:ole="">
                  <v:imagedata r:id="rId138" o:title=""/>
                </v:shape>
                <o:OLEObject Type="Embed" ProgID="Equation.DSMT4" ShapeID="_x0000_i1090" DrawAspect="Content" ObjectID="_1832225390" r:id="rId139"/>
              </w:object>
            </w:r>
            <w:proofErr w:type="spellStart"/>
            <w:r>
              <w:rPr>
                <w:rFonts w:eastAsia="Calibri"/>
              </w:rPr>
              <w:t>and</w:t>
            </w:r>
            <w:proofErr w:type="spellEnd"/>
            <w:r w:rsidR="00740196" w:rsidRPr="00713368">
              <w:rPr>
                <w:rFonts w:eastAsia="Calibri"/>
              </w:rPr>
              <w:t xml:space="preserve"> </w:t>
            </w:r>
            <w:r w:rsidRPr="00211B68">
              <w:rPr>
                <w:rFonts w:eastAsia="Calibri"/>
                <w:color w:val="auto"/>
                <w:position w:val="-6"/>
              </w:rPr>
              <w:object w:dxaOrig="540" w:dyaOrig="279" w14:anchorId="1155E56B">
                <v:shape id="_x0000_i1091" type="#_x0000_t75" style="width:27.5pt;height:14pt" o:ole="">
                  <v:imagedata r:id="rId140" o:title=""/>
                </v:shape>
                <o:OLEObject Type="Embed" ProgID="Equation.DSMT4" ShapeID="_x0000_i1091" DrawAspect="Content" ObjectID="_1832225391" r:id="rId141"/>
              </w:object>
            </w:r>
            <w:r w:rsidR="00740196" w:rsidRPr="00713368">
              <w:rPr>
                <w:rFonts w:eastAsia="Calibri"/>
              </w:rPr>
              <w:t>.</w:t>
            </w:r>
          </w:p>
          <w:p w14:paraId="7CE46EC9" w14:textId="23D119D0" w:rsidR="00740196" w:rsidRPr="00713368" w:rsidRDefault="00740196" w:rsidP="00211B68">
            <w:pPr>
              <w:pStyle w:val="Tablecondensed"/>
            </w:pPr>
            <w:r w:rsidRPr="00713368">
              <w:t xml:space="preserve">In both cases it must be true that </w:t>
            </w:r>
            <w:r w:rsidRPr="00713368">
              <w:rPr>
                <w:color w:val="auto"/>
                <w:position w:val="-6"/>
              </w:rPr>
              <w:object w:dxaOrig="620" w:dyaOrig="260" w14:anchorId="25D47741">
                <v:shape id="_x0000_i1092" type="#_x0000_t75" style="width:31.5pt;height:13.5pt" o:ole="">
                  <v:imagedata r:id="rId142" o:title=""/>
                </v:shape>
                <o:OLEObject Type="Embed" ProgID="Equation.DSMT4" ShapeID="_x0000_i1092" DrawAspect="Content" ObjectID="_1832225392" r:id="rId143"/>
              </w:object>
            </w:r>
            <w:r w:rsidRPr="00713368">
              <w:t>.</w:t>
            </w:r>
          </w:p>
          <w:p w14:paraId="12DA7EAF" w14:textId="513715A0" w:rsidR="00211B68" w:rsidRPr="00713368" w:rsidRDefault="00211B68" w:rsidP="00211B68">
            <w:pPr>
              <w:pStyle w:val="Tablecondensed"/>
            </w:pPr>
            <w:r>
              <w:t xml:space="preserve">Example 1 </w:t>
            </w:r>
            <w:r w:rsidRPr="00211B68">
              <w:rPr>
                <w:color w:val="auto"/>
                <w:position w:val="-6"/>
              </w:rPr>
              <w:object w:dxaOrig="480" w:dyaOrig="260" w14:anchorId="455A3D0A">
                <v:shape id="_x0000_i1093" type="#_x0000_t75" style="width:23.5pt;height:13.5pt" o:ole="">
                  <v:imagedata r:id="rId144" o:title=""/>
                </v:shape>
                <o:OLEObject Type="Embed" ProgID="Equation.DSMT4" ShapeID="_x0000_i1093" DrawAspect="Content" ObjectID="_1832225393" r:id="rId145"/>
              </w:object>
            </w:r>
            <w:r>
              <w:t xml:space="preserve">and </w:t>
            </w:r>
            <w:r w:rsidRPr="00211B68">
              <w:rPr>
                <w:color w:val="auto"/>
                <w:position w:val="-6"/>
              </w:rPr>
              <w:object w:dxaOrig="460" w:dyaOrig="260" w14:anchorId="779B4196">
                <v:shape id="_x0000_i1094" type="#_x0000_t75" style="width:23.5pt;height:13.5pt" o:ole="">
                  <v:imagedata r:id="rId146" o:title=""/>
                </v:shape>
                <o:OLEObject Type="Embed" ProgID="Equation.DSMT4" ShapeID="_x0000_i1094" DrawAspect="Content" ObjectID="_1832225394" r:id="rId147"/>
              </w:object>
            </w:r>
            <w:r w:rsidR="00AC430A">
              <w:rPr>
                <w:color w:val="auto"/>
              </w:rPr>
              <w:t>.</w:t>
            </w:r>
          </w:p>
          <w:p w14:paraId="0C6BEF83" w14:textId="4F2B04E2" w:rsidR="00740196" w:rsidRPr="00713368" w:rsidRDefault="00A95C6D" w:rsidP="00211B68">
            <w:pPr>
              <w:pStyle w:val="Tablecondensed"/>
              <w:rPr>
                <w:rFonts w:ascii="Times New Roman" w:hAnsi="Times New Roman" w:cs="Times New Roman"/>
              </w:rPr>
            </w:pPr>
            <w:r w:rsidRPr="00713368">
              <w:rPr>
                <w:noProof/>
              </w:rPr>
              <w:drawing>
                <wp:inline distT="0" distB="0" distL="0" distR="0" wp14:anchorId="40671EC1" wp14:editId="4F13A4FC">
                  <wp:extent cx="2923540" cy="1681480"/>
                  <wp:effectExtent l="0" t="0" r="0" b="0"/>
                  <wp:docPr id="98513209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5132094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81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CCA041" w14:textId="379C25D8" w:rsidR="00A95C6D" w:rsidRPr="00713368" w:rsidRDefault="00A95C6D" w:rsidP="00211B68">
            <w:pPr>
              <w:pStyle w:val="Tablecondensed"/>
            </w:pPr>
            <w:r w:rsidRPr="00713368">
              <w:t xml:space="preserve">Example 2 </w:t>
            </w:r>
            <w:r w:rsidR="00211B68" w:rsidRPr="00211B68">
              <w:rPr>
                <w:color w:val="auto"/>
                <w:position w:val="-6"/>
              </w:rPr>
              <w:object w:dxaOrig="620" w:dyaOrig="260" w14:anchorId="6C2C93E1">
                <v:shape id="_x0000_i1095" type="#_x0000_t75" style="width:30.5pt;height:13.5pt" o:ole="">
                  <v:imagedata r:id="rId149" o:title=""/>
                </v:shape>
                <o:OLEObject Type="Embed" ProgID="Equation.DSMT4" ShapeID="_x0000_i1095" DrawAspect="Content" ObjectID="_1832225395" r:id="rId150"/>
              </w:object>
            </w:r>
            <w:r w:rsidRPr="00713368">
              <w:t xml:space="preserve"> and </w:t>
            </w:r>
            <w:r w:rsidR="00211B68" w:rsidRPr="00211B68">
              <w:rPr>
                <w:color w:val="auto"/>
                <w:position w:val="-6"/>
              </w:rPr>
              <w:object w:dxaOrig="620" w:dyaOrig="260" w14:anchorId="0C8CD755">
                <v:shape id="_x0000_i1096" type="#_x0000_t75" style="width:30.5pt;height:13.5pt" o:ole="">
                  <v:imagedata r:id="rId151" o:title=""/>
                </v:shape>
                <o:OLEObject Type="Embed" ProgID="Equation.DSMT4" ShapeID="_x0000_i1096" DrawAspect="Content" ObjectID="_1832225396" r:id="rId152"/>
              </w:object>
            </w:r>
            <w:r w:rsidR="00AC430A">
              <w:rPr>
                <w:color w:val="auto"/>
              </w:rPr>
              <w:t>.</w:t>
            </w:r>
          </w:p>
          <w:p w14:paraId="4F4E8500" w14:textId="03495DD5" w:rsidR="00740196" w:rsidRPr="00713368" w:rsidRDefault="00A95C6D" w:rsidP="00211B68">
            <w:pPr>
              <w:pStyle w:val="Tablecondensed"/>
              <w:rPr>
                <w:rFonts w:asciiTheme="minorHAnsi" w:hAnsiTheme="minorHAnsi" w:cstheme="minorHAnsi"/>
                <w:szCs w:val="20"/>
              </w:rPr>
            </w:pPr>
            <w:r w:rsidRPr="00713368">
              <w:rPr>
                <w:noProof/>
              </w:rPr>
              <w:drawing>
                <wp:inline distT="0" distB="0" distL="0" distR="0" wp14:anchorId="480DF0CC" wp14:editId="59DBAFF4">
                  <wp:extent cx="2923540" cy="1654175"/>
                  <wp:effectExtent l="0" t="0" r="0" b="3175"/>
                  <wp:docPr id="16203231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0323107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4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FDA" w:rsidRPr="00713368" w14:paraId="5EF42526" w14:textId="77777777" w:rsidTr="00B04FD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06C3A30" w14:textId="77777777" w:rsidR="00B04FDA" w:rsidRPr="00AF188F" w:rsidRDefault="00B04FDA" w:rsidP="00E85D6D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3012BD0" w14:textId="4FCBF9F5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EFAA560" w14:textId="11B842FC" w:rsidR="00B04FDA" w:rsidRPr="005C515D" w:rsidRDefault="000F27BB" w:rsidP="00E85D6D">
            <w:pPr>
              <w:pStyle w:val="Tablecondensed"/>
              <w:rPr>
                <w:rStyle w:val="EmphasisBold"/>
              </w:rPr>
            </w:pPr>
            <w:r w:rsidRPr="005C515D">
              <w:rPr>
                <w:rStyle w:val="EmphasisBold"/>
              </w:rPr>
              <w:t>3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A73369" w14:textId="293972F3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0F27BB" w:rsidRPr="00713368">
              <w:rPr>
                <w:lang w:val="en-AU"/>
              </w:rPr>
              <w:t>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96C0D54" w14:textId="6DA482C1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147FC3F" w14:textId="3AD304C9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0F27BB" w:rsidRPr="00713368">
              <w:rPr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A4E796" w14:textId="77777777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AAAEFAF" w14:textId="77777777" w:rsidR="00F33EB0" w:rsidRPr="00211B68" w:rsidRDefault="00F33EB0" w:rsidP="00E85D6D">
            <w:pPr>
              <w:pStyle w:val="Tablecondensed"/>
            </w:pPr>
            <w:r w:rsidRPr="00211B68">
              <w:rPr>
                <w:color w:val="auto"/>
              </w:rPr>
              <w:object w:dxaOrig="2020" w:dyaOrig="480" w14:anchorId="4B920A33">
                <v:shape id="_x0000_i1097" type="#_x0000_t75" style="width:100.5pt;height:23.5pt" o:ole="">
                  <v:imagedata r:id="rId154" o:title=""/>
                </v:shape>
                <o:OLEObject Type="Embed" ProgID="Equation.DSMT4" ShapeID="_x0000_i1097" DrawAspect="Content" ObjectID="_1832225397" r:id="rId155"/>
              </w:object>
            </w:r>
          </w:p>
          <w:p w14:paraId="1DC588D6" w14:textId="42330375" w:rsidR="00F33EB0" w:rsidRPr="00211B68" w:rsidRDefault="00F33EB0" w:rsidP="00E85D6D">
            <w:pPr>
              <w:pStyle w:val="Tablecondensed"/>
            </w:pPr>
            <w:r w:rsidRPr="00211B68">
              <w:rPr>
                <w:color w:val="auto"/>
              </w:rPr>
              <w:object w:dxaOrig="2340" w:dyaOrig="480" w14:anchorId="1DBBA198">
                <v:shape id="_x0000_i1098" type="#_x0000_t75" style="width:115.5pt;height:23.5pt" o:ole="">
                  <v:imagedata r:id="rId156" o:title=""/>
                </v:shape>
                <o:OLEObject Type="Embed" ProgID="Equation.DSMT4" ShapeID="_x0000_i1098" DrawAspect="Content" ObjectID="_1832225398" r:id="rId157"/>
              </w:object>
            </w:r>
          </w:p>
          <w:p w14:paraId="1E7A6B50" w14:textId="5FE2BEE7" w:rsidR="00F33EB0" w:rsidRPr="00211B68" w:rsidRDefault="00F33EB0" w:rsidP="00E85D6D">
            <w:pPr>
              <w:pStyle w:val="Tablecondensed"/>
            </w:pPr>
            <w:r w:rsidRPr="00211B68">
              <w:rPr>
                <w:color w:val="auto"/>
              </w:rPr>
              <w:object w:dxaOrig="3580" w:dyaOrig="540" w14:anchorId="34A2AD65">
                <v:shape id="_x0000_i1099" type="#_x0000_t75" style="width:180.5pt;height:27.5pt" o:ole="">
                  <v:imagedata r:id="rId158" o:title=""/>
                </v:shape>
                <o:OLEObject Type="Embed" ProgID="Equation.DSMT4" ShapeID="_x0000_i1099" DrawAspect="Content" ObjectID="_1832225399" r:id="rId159"/>
              </w:object>
            </w:r>
          </w:p>
          <w:p w14:paraId="22BB7537" w14:textId="6A0C21D3" w:rsidR="00F33EB0" w:rsidRPr="00211B68" w:rsidRDefault="00F33EB0" w:rsidP="00E85D6D">
            <w:pPr>
              <w:pStyle w:val="Tablecondensed"/>
            </w:pPr>
            <w:r w:rsidRPr="00211B68">
              <w:rPr>
                <w:color w:val="auto"/>
              </w:rPr>
              <w:object w:dxaOrig="1260" w:dyaOrig="480" w14:anchorId="5FC6D5FD">
                <v:shape id="_x0000_i1100" type="#_x0000_t75" style="width:63pt;height:23.5pt" o:ole="">
                  <v:imagedata r:id="rId160" o:title=""/>
                </v:shape>
                <o:OLEObject Type="Embed" ProgID="Equation.DSMT4" ShapeID="_x0000_i1100" DrawAspect="Content" ObjectID="_1832225400" r:id="rId161"/>
              </w:object>
            </w:r>
          </w:p>
          <w:p w14:paraId="61E9BC92" w14:textId="0F6379A1" w:rsidR="00F33EB0" w:rsidRPr="00713368" w:rsidRDefault="00F33EB0" w:rsidP="00E85D6D">
            <w:pPr>
              <w:pStyle w:val="Tablecondensed"/>
            </w:pPr>
            <w:r w:rsidRPr="00713368">
              <w:rPr>
                <w:rFonts w:cs="Times New Roman"/>
                <w:noProof/>
              </w:rPr>
              <w:t xml:space="preserve">The only graph for which the integral </w:t>
            </w:r>
            <w:r w:rsidR="00211B68" w:rsidRPr="00211B68">
              <w:rPr>
                <w:color w:val="auto"/>
                <w:position w:val="-18"/>
              </w:rPr>
              <w:object w:dxaOrig="1020" w:dyaOrig="520" w14:anchorId="410234D2">
                <v:shape id="_x0000_i1101" type="#_x0000_t75" style="width:51pt;height:26pt" o:ole="">
                  <v:imagedata r:id="rId162" o:title=""/>
                </v:shape>
                <o:OLEObject Type="Embed" ProgID="Equation.DSMT4" ShapeID="_x0000_i1101" DrawAspect="Content" ObjectID="_1832225401" r:id="rId163"/>
              </w:object>
            </w:r>
            <w:r w:rsidRPr="00713368">
              <w:t xml:space="preserve"> is negative is Option A.</w:t>
            </w:r>
          </w:p>
        </w:tc>
      </w:tr>
      <w:tr w:rsidR="00B04FDA" w:rsidRPr="00713368" w14:paraId="13A4F89C" w14:textId="77777777" w:rsidTr="00E10D6F">
        <w:trPr>
          <w:cantSplit/>
        </w:trPr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420329" w14:textId="77777777" w:rsidR="00B04FDA" w:rsidRPr="00AF188F" w:rsidRDefault="00B04FDA" w:rsidP="00E85D6D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802C5D" w14:textId="5BB26AD7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D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232B7EA" w14:textId="51195BA3" w:rsidR="00B04FDA" w:rsidRPr="00713368" w:rsidRDefault="00B04FDA" w:rsidP="00E85D6D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F27BB" w:rsidRPr="00713368">
              <w:rPr>
                <w:lang w:val="en-AU"/>
              </w:rPr>
              <w:t>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C65477" w14:textId="030F0289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A32583" w14:textId="5EC59CB4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F27BB" w:rsidRPr="00713368">
              <w:rPr>
                <w:lang w:val="en-AU"/>
              </w:rPr>
              <w:t>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2E2C29E" w14:textId="185750E0" w:rsidR="00B04FDA" w:rsidRPr="005C515D" w:rsidRDefault="000F27BB" w:rsidP="00E85D6D">
            <w:pPr>
              <w:pStyle w:val="Tablecondensed"/>
              <w:rPr>
                <w:rStyle w:val="EmphasisBold"/>
              </w:rPr>
            </w:pPr>
            <w:r w:rsidRPr="005C515D">
              <w:rPr>
                <w:rStyle w:val="EmphasisBold"/>
              </w:rPr>
              <w:t>5</w:t>
            </w:r>
            <w:r w:rsidR="00B04FDA" w:rsidRPr="005C515D">
              <w:rPr>
                <w:rStyle w:val="EmphasisBold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5111CC" w14:textId="203B4C9F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5BC707" w14:textId="1F8FED7E" w:rsidR="006E4143" w:rsidRPr="00713368" w:rsidRDefault="006E4143" w:rsidP="00E85D6D">
            <w:pPr>
              <w:pStyle w:val="Tablecondensed"/>
              <w:rPr>
                <w:rFonts w:eastAsia="Calibri"/>
              </w:rPr>
            </w:pPr>
            <w:r w:rsidRPr="00713368">
              <w:rPr>
                <w:color w:val="auto"/>
              </w:rPr>
              <w:object w:dxaOrig="4099" w:dyaOrig="320" w14:anchorId="728CC7EC">
                <v:shape id="_x0000_i1102" type="#_x0000_t75" style="width:204pt;height:16.5pt" o:ole="">
                  <v:imagedata r:id="rId164" o:title=""/>
                </v:shape>
                <o:OLEObject Type="Embed" ProgID="Equation.DSMT4" ShapeID="_x0000_i1102" DrawAspect="Content" ObjectID="_1832225402" r:id="rId165"/>
              </w:object>
            </w:r>
            <w:r w:rsidRPr="00713368">
              <w:rPr>
                <w:color w:val="auto"/>
              </w:rPr>
              <w:object w:dxaOrig="3960" w:dyaOrig="320" w14:anchorId="1DDEA8F0">
                <v:shape id="_x0000_i1103" type="#_x0000_t75" style="width:197.5pt;height:16.5pt" o:ole="">
                  <v:imagedata r:id="rId166" o:title=""/>
                </v:shape>
                <o:OLEObject Type="Embed" ProgID="Equation.DSMT4" ShapeID="_x0000_i1103" DrawAspect="Content" ObjectID="_1832225403" r:id="rId167"/>
              </w:object>
            </w:r>
          </w:p>
          <w:p w14:paraId="1EFF7692" w14:textId="6AFB8361" w:rsidR="006E4143" w:rsidRPr="00713368" w:rsidRDefault="00583FF0" w:rsidP="00E85D6D">
            <w:pPr>
              <w:pStyle w:val="Tablecondensed"/>
              <w:rPr>
                <w:rFonts w:eastAsia="Calibri"/>
              </w:rPr>
            </w:pPr>
            <w:r w:rsidRPr="00713368">
              <w:rPr>
                <w:color w:val="auto"/>
              </w:rPr>
              <w:object w:dxaOrig="4400" w:dyaOrig="320" w14:anchorId="0203D0F0">
                <v:shape id="_x0000_i1104" type="#_x0000_t75" style="width:220pt;height:16.5pt" o:ole="">
                  <v:imagedata r:id="rId168" o:title=""/>
                </v:shape>
                <o:OLEObject Type="Embed" ProgID="Equation.DSMT4" ShapeID="_x0000_i1104" DrawAspect="Content" ObjectID="_1832225404" r:id="rId169"/>
              </w:object>
            </w:r>
          </w:p>
          <w:p w14:paraId="1390A12C" w14:textId="6FDAE8BE" w:rsidR="006E4143" w:rsidRPr="00713368" w:rsidRDefault="006E4143" w:rsidP="00E85D6D">
            <w:pPr>
              <w:pStyle w:val="Tablecondensed"/>
              <w:rPr>
                <w:rFonts w:eastAsia="Calibri"/>
              </w:rPr>
            </w:pPr>
            <w:r w:rsidRPr="00713368">
              <w:rPr>
                <w:color w:val="auto"/>
              </w:rPr>
              <w:object w:dxaOrig="4740" w:dyaOrig="320" w14:anchorId="6773412E">
                <v:shape id="_x0000_i1105" type="#_x0000_t75" style="width:237.5pt;height:16.5pt" o:ole="">
                  <v:imagedata r:id="rId170" o:title=""/>
                </v:shape>
                <o:OLEObject Type="Embed" ProgID="Equation.DSMT4" ShapeID="_x0000_i1105" DrawAspect="Content" ObjectID="_1832225405" r:id="rId171"/>
              </w:object>
            </w:r>
          </w:p>
          <w:p w14:paraId="21249641" w14:textId="7A1C0872" w:rsidR="00B04FDA" w:rsidRPr="00713368" w:rsidRDefault="006E4143" w:rsidP="00E85D6D">
            <w:pPr>
              <w:pStyle w:val="Tablecondensed"/>
            </w:pPr>
            <w:r w:rsidRPr="00713368">
              <w:t>Probability mass functions II and IV</w:t>
            </w:r>
            <w:r w:rsidRPr="00713368">
              <w:rPr>
                <w:b/>
                <w:bCs/>
              </w:rPr>
              <w:t xml:space="preserve"> </w:t>
            </w:r>
            <w:r w:rsidRPr="00713368">
              <w:t xml:space="preserve">both have a mean </w:t>
            </w:r>
            <w:r w:rsidR="00FB2A9D">
              <w:br/>
            </w:r>
            <w:r w:rsidRPr="00713368">
              <w:t xml:space="preserve">equal to </w:t>
            </w:r>
            <w:r w:rsidRPr="00FB2A9D">
              <w:rPr>
                <w:rStyle w:val="NumberTNR11"/>
              </w:rPr>
              <w:t>3</w:t>
            </w:r>
            <w:r w:rsidRPr="00713368">
              <w:t>.</w:t>
            </w:r>
          </w:p>
        </w:tc>
      </w:tr>
      <w:tr w:rsidR="00B04FDA" w:rsidRPr="00713368" w14:paraId="33E42B49" w14:textId="77777777" w:rsidTr="00B04FD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AE2269B" w14:textId="77777777" w:rsidR="00B04FDA" w:rsidRPr="00AF188F" w:rsidRDefault="00B04FDA" w:rsidP="00E85D6D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1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EFC90D" w14:textId="78AF999C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A00A8CD" w14:textId="4AD63107" w:rsidR="00B04FDA" w:rsidRPr="00713368" w:rsidRDefault="000F27BB" w:rsidP="00E85D6D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3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589956" w14:textId="4EA779EC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FF626A" w14:textId="54350798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36F651C" w14:textId="410CA695" w:rsidR="00B04FDA" w:rsidRPr="005C515D" w:rsidRDefault="00B04FDA" w:rsidP="00E85D6D">
            <w:pPr>
              <w:pStyle w:val="Tablecondensed"/>
              <w:rPr>
                <w:rStyle w:val="EmphasisBold"/>
              </w:rPr>
            </w:pPr>
            <w:r w:rsidRPr="005C515D">
              <w:rPr>
                <w:rStyle w:val="EmphasisBold"/>
              </w:rPr>
              <w:t>1</w:t>
            </w:r>
            <w:r w:rsidR="000F27BB" w:rsidRPr="005C515D">
              <w:rPr>
                <w:rStyle w:val="EmphasisBold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386AC87" w14:textId="77777777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1473E1" w14:textId="78ABCB10" w:rsidR="00C578A9" w:rsidRPr="00713368" w:rsidRDefault="00C578A9" w:rsidP="00E85D6D">
            <w:pPr>
              <w:pStyle w:val="Tablecondensed"/>
            </w:pPr>
            <w:r w:rsidRPr="00713368">
              <w:t xml:space="preserve">Option D gives the shortest distance </w:t>
            </w:r>
            <w:r w:rsidR="00151B11" w:rsidRPr="00713368">
              <w:rPr>
                <w:color w:val="auto"/>
                <w:position w:val="-6"/>
              </w:rPr>
              <w:object w:dxaOrig="360" w:dyaOrig="320" w14:anchorId="0FA67CB4">
                <v:shape id="_x0000_i1106" type="#_x0000_t75" style="width:18pt;height:16.5pt" o:ole="">
                  <v:imagedata r:id="rId172" o:title=""/>
                </v:shape>
                <o:OLEObject Type="Embed" ProgID="Equation.DSMT4" ShapeID="_x0000_i1106" DrawAspect="Content" ObjectID="_1832225406" r:id="rId173"/>
              </w:object>
            </w:r>
            <w:r w:rsidRPr="00713368">
              <w:t xml:space="preserve"> between </w:t>
            </w:r>
            <w:r w:rsidRPr="00713368">
              <w:rPr>
                <w:color w:val="auto"/>
                <w:position w:val="-10"/>
              </w:rPr>
              <w:object w:dxaOrig="580" w:dyaOrig="260" w14:anchorId="010ACCF4">
                <v:shape id="_x0000_i1107" type="#_x0000_t75" style="width:28.5pt;height:13.5pt" o:ole="">
                  <v:imagedata r:id="rId174" o:title=""/>
                </v:shape>
                <o:OLEObject Type="Embed" ProgID="Equation.DSMT4" ShapeID="_x0000_i1107" DrawAspect="Content" ObjectID="_1832225407" r:id="rId175"/>
              </w:object>
            </w:r>
            <w:r w:rsidRPr="00713368">
              <w:t xml:space="preserve"> and </w:t>
            </w:r>
            <w:r w:rsidRPr="00713368">
              <w:rPr>
                <w:color w:val="auto"/>
                <w:position w:val="-12"/>
              </w:rPr>
              <w:object w:dxaOrig="1440" w:dyaOrig="360" w14:anchorId="16654BAA">
                <v:shape id="_x0000_i1108" type="#_x0000_t75" style="width:1in;height:18pt" o:ole="">
                  <v:imagedata r:id="rId176" o:title=""/>
                </v:shape>
                <o:OLEObject Type="Embed" ProgID="Equation.DSMT4" ShapeID="_x0000_i1108" DrawAspect="Content" ObjectID="_1832225408" r:id="rId177"/>
              </w:object>
            </w:r>
            <w:r w:rsidRPr="00713368">
              <w:t>.</w:t>
            </w:r>
          </w:p>
          <w:p w14:paraId="35A5CAE9" w14:textId="77777777" w:rsidR="00B04FDA" w:rsidRPr="00713368" w:rsidRDefault="00C578A9" w:rsidP="00E85D6D">
            <w:pPr>
              <w:pStyle w:val="Tablecondensed"/>
            </w:pPr>
            <w:r w:rsidRPr="00713368">
              <w:rPr>
                <w:noProof/>
              </w:rPr>
              <w:drawing>
                <wp:inline distT="0" distB="0" distL="0" distR="0" wp14:anchorId="2924454E" wp14:editId="6F839315">
                  <wp:extent cx="2359025" cy="1579175"/>
                  <wp:effectExtent l="0" t="0" r="3175" b="2540"/>
                  <wp:docPr id="15985829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8582909" name=""/>
                          <pic:cNvPicPr/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299" cy="158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4C8528" w14:textId="77777777" w:rsidR="00C578A9" w:rsidRPr="00713368" w:rsidRDefault="00C578A9" w:rsidP="005C515D">
            <w:pPr>
              <w:pStyle w:val="Tablecondensed"/>
            </w:pPr>
            <w:r w:rsidRPr="00713368">
              <w:t>The shortest distance between the line and the curve must be a perpendicular distance.</w:t>
            </w:r>
          </w:p>
          <w:p w14:paraId="259D21E1" w14:textId="466817D7" w:rsidR="00C578A9" w:rsidRPr="00713368" w:rsidRDefault="00151B11" w:rsidP="00E85D6D">
            <w:pPr>
              <w:pStyle w:val="Tablecondensed"/>
            </w:pPr>
            <w:r w:rsidRPr="00713368">
              <w:t>A</w:t>
            </w:r>
            <w:r w:rsidR="00C578A9" w:rsidRPr="00713368">
              <w:t xml:space="preserve">t the point </w:t>
            </w:r>
            <w:r w:rsidR="00C578A9" w:rsidRPr="00713368">
              <w:rPr>
                <w:i/>
                <w:iCs/>
              </w:rPr>
              <w:t>B</w:t>
            </w:r>
            <w:r w:rsidR="00C578A9" w:rsidRPr="00713368">
              <w:t>, the gradient</w:t>
            </w:r>
            <w:r w:rsidRPr="00713368">
              <w:t xml:space="preserve"> of the curve</w:t>
            </w:r>
            <w:r w:rsidR="00C578A9" w:rsidRPr="00713368">
              <w:t xml:space="preserve"> must be </w:t>
            </w:r>
            <w:r w:rsidR="00C578A9" w:rsidRPr="00FB2A9D">
              <w:rPr>
                <w:rStyle w:val="NumberTNR11"/>
              </w:rPr>
              <w:t>1</w:t>
            </w:r>
            <w:r w:rsidR="00C578A9" w:rsidRPr="00713368">
              <w:t>.</w:t>
            </w:r>
          </w:p>
          <w:p w14:paraId="2B2EA3E6" w14:textId="4C187560" w:rsidR="00C578A9" w:rsidRPr="00713368" w:rsidRDefault="00C578A9" w:rsidP="00E85D6D">
            <w:pPr>
              <w:pStyle w:val="Tablecondensed"/>
            </w:pPr>
            <w:r w:rsidRPr="00713368">
              <w:t xml:space="preserve">Let </w:t>
            </w:r>
            <w:r w:rsidRPr="00713368">
              <w:rPr>
                <w:color w:val="auto"/>
                <w:position w:val="-10"/>
              </w:rPr>
              <w:object w:dxaOrig="1219" w:dyaOrig="320" w14:anchorId="4C20545D">
                <v:shape id="_x0000_i1109" type="#_x0000_t75" style="width:60.5pt;height:16.5pt" o:ole="">
                  <v:imagedata r:id="rId179" o:title=""/>
                </v:shape>
                <o:OLEObject Type="Embed" ProgID="Equation.DSMT4" ShapeID="_x0000_i1109" DrawAspect="Content" ObjectID="_1832225409" r:id="rId180"/>
              </w:object>
            </w:r>
            <w:proofErr w:type="spellStart"/>
            <w:r w:rsidRPr="00713368">
              <w:t>and</w:t>
            </w:r>
            <w:proofErr w:type="spellEnd"/>
            <w:r w:rsidRPr="00713368">
              <w:rPr>
                <w:color w:val="auto"/>
                <w:position w:val="-12"/>
              </w:rPr>
              <w:object w:dxaOrig="1740" w:dyaOrig="360" w14:anchorId="0F515EA3">
                <v:shape id="_x0000_i1110" type="#_x0000_t75" style="width:88pt;height:18pt" o:ole="">
                  <v:imagedata r:id="rId181" o:title=""/>
                </v:shape>
                <o:OLEObject Type="Embed" ProgID="Equation.DSMT4" ShapeID="_x0000_i1110" DrawAspect="Content" ObjectID="_1832225410" r:id="rId182"/>
              </w:object>
            </w:r>
            <w:r w:rsidRPr="00713368">
              <w:t>.</w:t>
            </w:r>
          </w:p>
          <w:p w14:paraId="37528758" w14:textId="10884597" w:rsidR="00C578A9" w:rsidRPr="00713368" w:rsidRDefault="00C578A9" w:rsidP="00E85D6D">
            <w:pPr>
              <w:pStyle w:val="Tablecondensed"/>
            </w:pPr>
            <w:r w:rsidRPr="00713368">
              <w:t xml:space="preserve">Solving </w:t>
            </w:r>
            <w:r w:rsidR="004B6E2E" w:rsidRPr="004B6E2E">
              <w:rPr>
                <w:color w:val="auto"/>
                <w:position w:val="-10"/>
              </w:rPr>
              <w:object w:dxaOrig="880" w:dyaOrig="320" w14:anchorId="635AFCB1">
                <v:shape id="_x0000_i1111" type="#_x0000_t75" style="width:43.5pt;height:16.5pt" o:ole="">
                  <v:imagedata r:id="rId183" o:title=""/>
                </v:shape>
                <o:OLEObject Type="Embed" ProgID="Equation.DSMT4" ShapeID="_x0000_i1111" DrawAspect="Content" ObjectID="_1832225411" r:id="rId184"/>
              </w:object>
            </w:r>
            <w:r w:rsidRPr="00713368">
              <w:t xml:space="preserve"> and </w:t>
            </w:r>
            <w:r w:rsidR="004B6E2E" w:rsidRPr="004B6E2E">
              <w:rPr>
                <w:color w:val="auto"/>
                <w:position w:val="-10"/>
              </w:rPr>
              <w:object w:dxaOrig="900" w:dyaOrig="320" w14:anchorId="726B3149">
                <v:shape id="_x0000_i1112" type="#_x0000_t75" style="width:45.5pt;height:16.5pt" o:ole="">
                  <v:imagedata r:id="rId185" o:title=""/>
                </v:shape>
                <o:OLEObject Type="Embed" ProgID="Equation.DSMT4" ShapeID="_x0000_i1112" DrawAspect="Content" ObjectID="_1832225412" r:id="rId186"/>
              </w:object>
            </w:r>
            <w:r w:rsidRPr="00713368">
              <w:t xml:space="preserve">gives </w:t>
            </w:r>
            <w:r w:rsidR="004B6E2E" w:rsidRPr="00713368">
              <w:rPr>
                <w:color w:val="auto"/>
                <w:position w:val="-12"/>
              </w:rPr>
              <w:object w:dxaOrig="1240" w:dyaOrig="360" w14:anchorId="0EF3DDC2">
                <v:shape id="_x0000_i1113" type="#_x0000_t75" style="width:68pt;height:18.5pt" o:ole="">
                  <v:imagedata r:id="rId187" o:title=""/>
                </v:shape>
                <o:OLEObject Type="Embed" ProgID="Equation.DSMT4" ShapeID="_x0000_i1113" DrawAspect="Content" ObjectID="_1832225413" r:id="rId188"/>
              </w:object>
            </w:r>
            <w:r w:rsidR="00855D3B">
              <w:rPr>
                <w:color w:val="auto"/>
              </w:rPr>
              <w:t>.</w:t>
            </w:r>
          </w:p>
          <w:p w14:paraId="0EEC43A9" w14:textId="0A86D2B2" w:rsidR="00782B46" w:rsidRPr="00713368" w:rsidRDefault="00151B11" w:rsidP="00E85D6D">
            <w:pPr>
              <w:pStyle w:val="Tablecondensed"/>
            </w:pPr>
            <w:r w:rsidRPr="00713368">
              <w:t>L</w:t>
            </w:r>
            <w:r w:rsidR="00C578A9" w:rsidRPr="00713368">
              <w:t xml:space="preserve">et </w:t>
            </w:r>
            <w:r w:rsidR="00C578A9" w:rsidRPr="00713368">
              <w:rPr>
                <w:color w:val="auto"/>
                <w:position w:val="-14"/>
              </w:rPr>
              <w:object w:dxaOrig="2740" w:dyaOrig="460" w14:anchorId="3C8F0716">
                <v:shape id="_x0000_i1114" type="#_x0000_t75" style="width:138pt;height:22pt" o:ole="">
                  <v:imagedata r:id="rId189" o:title=""/>
                </v:shape>
                <o:OLEObject Type="Embed" ProgID="Equation.DSMT4" ShapeID="_x0000_i1114" DrawAspect="Content" ObjectID="_1832225414" r:id="rId190"/>
              </w:object>
            </w:r>
            <w:r w:rsidR="00C578A9" w:rsidRPr="00713368">
              <w:t xml:space="preserve"> </w:t>
            </w:r>
            <w:r w:rsidRPr="00713368">
              <w:t xml:space="preserve">be </w:t>
            </w:r>
            <w:r w:rsidR="00C578A9" w:rsidRPr="00713368">
              <w:t xml:space="preserve">the distance between the point </w:t>
            </w:r>
            <w:r w:rsidR="00C578A9" w:rsidRPr="00713368">
              <w:rPr>
                <w:i/>
                <w:iCs/>
              </w:rPr>
              <w:t xml:space="preserve">B </w:t>
            </w:r>
            <w:r w:rsidR="00C578A9" w:rsidRPr="00713368">
              <w:t xml:space="preserve">and a point on </w:t>
            </w:r>
            <w:r w:rsidR="00782B46" w:rsidRPr="00713368">
              <w:t xml:space="preserve">the </w:t>
            </w:r>
            <w:r w:rsidR="00C578A9" w:rsidRPr="00713368">
              <w:t xml:space="preserve">line </w:t>
            </w:r>
            <w:r w:rsidR="004B6E2E" w:rsidRPr="00713368">
              <w:rPr>
                <w:color w:val="auto"/>
                <w:position w:val="-10"/>
              </w:rPr>
              <w:object w:dxaOrig="840" w:dyaOrig="300" w14:anchorId="560FA5E4">
                <v:shape id="_x0000_i1115" type="#_x0000_t75" style="width:41.5pt;height:15pt" o:ole="">
                  <v:imagedata r:id="rId191" o:title=""/>
                </v:shape>
                <o:OLEObject Type="Embed" ProgID="Equation.DSMT4" ShapeID="_x0000_i1115" DrawAspect="Content" ObjectID="_1832225415" r:id="rId192"/>
              </w:object>
            </w:r>
            <w:r w:rsidR="00C578A9" w:rsidRPr="00713368">
              <w:t>.</w:t>
            </w:r>
          </w:p>
          <w:p w14:paraId="70958A36" w14:textId="39F02EE6" w:rsidR="00C578A9" w:rsidRPr="00713368" w:rsidRDefault="00C578A9" w:rsidP="00E85D6D">
            <w:pPr>
              <w:pStyle w:val="Tablecondensed"/>
            </w:pPr>
            <w:proofErr w:type="spellStart"/>
            <w:r w:rsidRPr="00713368">
              <w:t>Minimising</w:t>
            </w:r>
            <w:proofErr w:type="spellEnd"/>
            <w:r w:rsidRPr="00713368">
              <w:t xml:space="preserve"> </w:t>
            </w:r>
            <w:r w:rsidR="004B6E2E" w:rsidRPr="00713368">
              <w:rPr>
                <w:color w:val="auto"/>
                <w:position w:val="-10"/>
              </w:rPr>
              <w:object w:dxaOrig="480" w:dyaOrig="300" w14:anchorId="315BFFEF">
                <v:shape id="_x0000_i1116" type="#_x0000_t75" style="width:23.5pt;height:15pt" o:ole="">
                  <v:imagedata r:id="rId193" o:title=""/>
                </v:shape>
                <o:OLEObject Type="Embed" ProgID="Equation.DSMT4" ShapeID="_x0000_i1116" DrawAspect="Content" ObjectID="_1832225416" r:id="rId194"/>
              </w:object>
            </w:r>
            <w:r w:rsidRPr="00713368">
              <w:t xml:space="preserve"> gives </w:t>
            </w:r>
            <w:r w:rsidR="000F1CD6" w:rsidRPr="00713368">
              <w:rPr>
                <w:color w:val="auto"/>
                <w:position w:val="-22"/>
              </w:rPr>
              <w:object w:dxaOrig="859" w:dyaOrig="580" w14:anchorId="31764114">
                <v:shape id="_x0000_i1117" type="#_x0000_t75" style="width:43.5pt;height:28.5pt" o:ole="">
                  <v:imagedata r:id="rId195" o:title=""/>
                </v:shape>
                <o:OLEObject Type="Embed" ProgID="Equation.DSMT4" ShapeID="_x0000_i1117" DrawAspect="Content" ObjectID="_1832225417" r:id="rId196"/>
              </w:object>
            </w:r>
            <w:r w:rsidRPr="00713368">
              <w:t xml:space="preserve">, then solving </w:t>
            </w:r>
            <w:r w:rsidR="000F1CD6" w:rsidRPr="00713368">
              <w:rPr>
                <w:color w:val="auto"/>
                <w:position w:val="-26"/>
              </w:rPr>
              <w:object w:dxaOrig="1380" w:dyaOrig="639" w14:anchorId="20AB5A29">
                <v:shape id="_x0000_i1118" type="#_x0000_t75" style="width:68.5pt;height:32pt" o:ole="">
                  <v:imagedata r:id="rId197" o:title=""/>
                </v:shape>
                <o:OLEObject Type="Embed" ProgID="Equation.DSMT4" ShapeID="_x0000_i1118" DrawAspect="Content" ObjectID="_1832225418" r:id="rId198"/>
              </w:object>
            </w:r>
            <w:r w:rsidRPr="00713368">
              <w:t xml:space="preserve"> gives </w:t>
            </w:r>
            <w:r w:rsidRPr="00713368">
              <w:rPr>
                <w:color w:val="auto"/>
                <w:position w:val="-6"/>
              </w:rPr>
              <w:object w:dxaOrig="620" w:dyaOrig="260" w14:anchorId="68AE8BB8">
                <v:shape id="_x0000_i1119" type="#_x0000_t75" style="width:31.5pt;height:13.5pt" o:ole="">
                  <v:imagedata r:id="rId199" o:title=""/>
                </v:shape>
                <o:OLEObject Type="Embed" ProgID="Equation.DSMT4" ShapeID="_x0000_i1119" DrawAspect="Content" ObjectID="_1832225419" r:id="rId200"/>
              </w:object>
            </w:r>
            <w:r w:rsidRPr="00713368">
              <w:t xml:space="preserve"> or </w:t>
            </w:r>
            <w:r w:rsidRPr="00713368">
              <w:rPr>
                <w:color w:val="auto"/>
                <w:position w:val="-6"/>
              </w:rPr>
              <w:object w:dxaOrig="499" w:dyaOrig="260" w14:anchorId="0B32EDDC">
                <v:shape id="_x0000_i1120" type="#_x0000_t75" style="width:24.5pt;height:13.5pt" o:ole="">
                  <v:imagedata r:id="rId201" o:title=""/>
                </v:shape>
                <o:OLEObject Type="Embed" ProgID="Equation.DSMT4" ShapeID="_x0000_i1120" DrawAspect="Content" ObjectID="_1832225420" r:id="rId202"/>
              </w:object>
            </w:r>
            <w:r w:rsidRPr="00713368">
              <w:t xml:space="preserve">, but the value </w:t>
            </w:r>
            <w:r w:rsidRPr="00713368">
              <w:rPr>
                <w:color w:val="auto"/>
                <w:position w:val="-6"/>
              </w:rPr>
              <w:object w:dxaOrig="620" w:dyaOrig="260" w14:anchorId="3BDBC67F">
                <v:shape id="_x0000_i1121" type="#_x0000_t75" style="width:31.5pt;height:13.5pt" o:ole="">
                  <v:imagedata r:id="rId203" o:title=""/>
                </v:shape>
                <o:OLEObject Type="Embed" ProgID="Equation.DSMT4" ShapeID="_x0000_i1121" DrawAspect="Content" ObjectID="_1832225421" r:id="rId204"/>
              </w:object>
            </w:r>
            <w:r w:rsidRPr="00713368">
              <w:t xml:space="preserve"> </w:t>
            </w:r>
            <w:r w:rsidR="00782B46" w:rsidRPr="00713368">
              <w:t>is</w:t>
            </w:r>
            <w:r w:rsidRPr="00713368">
              <w:t xml:space="preserve"> not an available option, so</w:t>
            </w:r>
            <w:r w:rsidR="00151B11" w:rsidRPr="00713368">
              <w:t xml:space="preserve"> </w:t>
            </w:r>
            <w:r w:rsidRPr="00713368">
              <w:rPr>
                <w:color w:val="auto"/>
                <w:position w:val="-6"/>
              </w:rPr>
              <w:object w:dxaOrig="499" w:dyaOrig="260" w14:anchorId="795ACB1A">
                <v:shape id="_x0000_i1122" type="#_x0000_t75" style="width:24.5pt;height:13.5pt" o:ole="">
                  <v:imagedata r:id="rId205" o:title=""/>
                </v:shape>
                <o:OLEObject Type="Embed" ProgID="Equation.DSMT4" ShapeID="_x0000_i1122" DrawAspect="Content" ObjectID="_1832225422" r:id="rId206"/>
              </w:object>
            </w:r>
            <w:r w:rsidRPr="00713368">
              <w:t>.</w:t>
            </w:r>
          </w:p>
        </w:tc>
      </w:tr>
      <w:tr w:rsidR="00B04FDA" w:rsidRPr="00713368" w14:paraId="5376BE07" w14:textId="77777777" w:rsidTr="00E10D6F">
        <w:trPr>
          <w:cantSplit/>
        </w:trPr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35D5820" w14:textId="77777777" w:rsidR="00B04FDA" w:rsidRPr="00AF188F" w:rsidRDefault="00B04FDA" w:rsidP="00E85D6D">
            <w:pPr>
              <w:pStyle w:val="Tablecondensed"/>
              <w:rPr>
                <w:rStyle w:val="EmphasisBold"/>
              </w:rPr>
            </w:pPr>
            <w:r w:rsidRPr="00AF188F">
              <w:rPr>
                <w:rStyle w:val="EmphasisBold"/>
              </w:rPr>
              <w:t>2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0A9DD7" w14:textId="77777777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560F42" w14:textId="73012C51" w:rsidR="00B04FDA" w:rsidRPr="00713368" w:rsidRDefault="00B04FDA" w:rsidP="00E85D6D">
            <w:pPr>
              <w:pStyle w:val="Tablecondensed"/>
              <w:rPr>
                <w:shd w:val="clear" w:color="auto" w:fill="F2F2F2"/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0F27BB" w:rsidRPr="00713368">
              <w:rPr>
                <w:lang w:val="en-AU"/>
              </w:rPr>
              <w:t>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941BC3" w14:textId="71D7209C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9F9D7F0" w14:textId="7B5B0176" w:rsidR="00B04FDA" w:rsidRPr="00472BED" w:rsidRDefault="000F27BB" w:rsidP="00E85D6D">
            <w:pPr>
              <w:pStyle w:val="Tablecondensed"/>
              <w:rPr>
                <w:rStyle w:val="EmphasisBold"/>
              </w:rPr>
            </w:pPr>
            <w:r w:rsidRPr="00472BED">
              <w:rPr>
                <w:rStyle w:val="EmphasisBold"/>
              </w:rPr>
              <w:t>3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DDF2B3" w14:textId="19C369B5" w:rsidR="00B04FDA" w:rsidRPr="00713368" w:rsidRDefault="000F27B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B46EB5" w14:textId="77777777" w:rsidR="00B04FDA" w:rsidRPr="00713368" w:rsidRDefault="00B04F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8005B8" w14:textId="50693893" w:rsidR="007F36B1" w:rsidRPr="00713368" w:rsidRDefault="007F36B1" w:rsidP="00E85D6D">
            <w:pPr>
              <w:pStyle w:val="Tablecondensed"/>
            </w:pPr>
            <w:r w:rsidRPr="007F36B1">
              <w:rPr>
                <w:color w:val="auto"/>
                <w:position w:val="-10"/>
              </w:rPr>
              <w:object w:dxaOrig="1880" w:dyaOrig="340" w14:anchorId="5A50E99A">
                <v:shape id="_x0000_i1123" type="#_x0000_t75" style="width:94pt;height:17pt" o:ole="">
                  <v:imagedata r:id="rId207" o:title=""/>
                </v:shape>
                <o:OLEObject Type="Embed" ProgID="Equation.DSMT4" ShapeID="_x0000_i1123" DrawAspect="Content" ObjectID="_1832225423" r:id="rId208"/>
              </w:object>
            </w:r>
            <w:r>
              <w:t xml:space="preserve">and </w:t>
            </w:r>
            <w:r w:rsidRPr="007F36B1">
              <w:rPr>
                <w:color w:val="auto"/>
                <w:position w:val="-10"/>
              </w:rPr>
              <w:object w:dxaOrig="2079" w:dyaOrig="340" w14:anchorId="22134C35">
                <v:shape id="_x0000_i1124" type="#_x0000_t75" style="width:104pt;height:17pt" o:ole="">
                  <v:imagedata r:id="rId209" o:title=""/>
                </v:shape>
                <o:OLEObject Type="Embed" ProgID="Equation.DSMT4" ShapeID="_x0000_i1124" DrawAspect="Content" ObjectID="_1832225424" r:id="rId210"/>
              </w:object>
            </w:r>
          </w:p>
          <w:p w14:paraId="795E0FF3" w14:textId="00B56195" w:rsidR="0061469E" w:rsidRPr="00713368" w:rsidRDefault="0061469E" w:rsidP="00E85D6D">
            <w:pPr>
              <w:pStyle w:val="Tablecondensed"/>
            </w:pPr>
            <w:r w:rsidRPr="00713368">
              <w:t xml:space="preserve">Dilation by a factor of </w:t>
            </w:r>
            <w:r w:rsidRPr="00713368">
              <w:rPr>
                <w:rFonts w:ascii="Times New Roman" w:hAnsi="Times New Roman" w:cs="Times New Roman"/>
                <w:i/>
                <w:iCs/>
                <w:sz w:val="22"/>
              </w:rPr>
              <w:t>a</w:t>
            </w:r>
            <w:r w:rsidRPr="00713368">
              <w:t xml:space="preserve"> from the </w:t>
            </w:r>
            <w:r w:rsidR="00B16D86" w:rsidRPr="00713368">
              <w:rPr>
                <w:rFonts w:ascii="Times New Roman" w:hAnsi="Times New Roman" w:cs="Times New Roman"/>
                <w:i/>
                <w:iCs/>
              </w:rPr>
              <w:t>x</w:t>
            </w:r>
            <w:r w:rsidR="00B16D86" w:rsidRPr="00713368">
              <w:rPr>
                <w:rFonts w:asciiTheme="minorHAnsi" w:hAnsiTheme="minorHAnsi" w:cstheme="minorHAnsi"/>
              </w:rPr>
              <w:t>-</w:t>
            </w:r>
            <w:r w:rsidRPr="005C515D">
              <w:t>axis gives</w:t>
            </w:r>
            <w:r w:rsidR="009035D2" w:rsidRPr="009035D2">
              <w:rPr>
                <w:color w:val="auto"/>
                <w:position w:val="-10"/>
              </w:rPr>
              <w:object w:dxaOrig="1780" w:dyaOrig="340" w14:anchorId="3115EBD7">
                <v:shape id="_x0000_i1125" type="#_x0000_t75" style="width:87.5pt;height:17pt" o:ole="">
                  <v:imagedata r:id="rId211" o:title=""/>
                </v:shape>
                <o:OLEObject Type="Embed" ProgID="Equation.DSMT4" ShapeID="_x0000_i1125" DrawAspect="Content" ObjectID="_1832225425" r:id="rId212"/>
              </w:object>
            </w:r>
            <w:r w:rsidR="00AC430A">
              <w:rPr>
                <w:color w:val="auto"/>
              </w:rPr>
              <w:t>.</w:t>
            </w:r>
          </w:p>
          <w:p w14:paraId="11E2191D" w14:textId="25699C5F" w:rsidR="00F67822" w:rsidRPr="00247B94" w:rsidRDefault="0061469E" w:rsidP="00E85D6D">
            <w:pPr>
              <w:pStyle w:val="Tablecondensed"/>
            </w:pPr>
            <w:r w:rsidRPr="00713368">
              <w:t xml:space="preserve">Dilation by a factor of </w:t>
            </w:r>
            <w:r w:rsidR="009035D2" w:rsidRPr="00713368">
              <w:rPr>
                <w:color w:val="auto"/>
                <w:position w:val="-22"/>
              </w:rPr>
              <w:object w:dxaOrig="220" w:dyaOrig="580" w14:anchorId="30855B41">
                <v:shape id="_x0000_i1126" type="#_x0000_t75" style="width:11.5pt;height:28.5pt" o:ole="">
                  <v:imagedata r:id="rId213" o:title=""/>
                </v:shape>
                <o:OLEObject Type="Embed" ProgID="Equation.DSMT4" ShapeID="_x0000_i1126" DrawAspect="Content" ObjectID="_1832225426" r:id="rId214"/>
              </w:object>
            </w:r>
            <w:r w:rsidRPr="00713368">
              <w:t>from the</w:t>
            </w:r>
            <w:r w:rsidR="00B16D86" w:rsidRPr="00713368">
              <w:rPr>
                <w:rFonts w:ascii="Times New Roman" w:hAnsi="Times New Roman" w:cs="Times New Roman"/>
                <w:i/>
                <w:iCs/>
              </w:rPr>
              <w:t xml:space="preserve"> y</w:t>
            </w:r>
            <w:r w:rsidR="00B16D86" w:rsidRPr="00713368">
              <w:rPr>
                <w:rFonts w:asciiTheme="minorHAnsi" w:hAnsiTheme="minorHAnsi" w:cstheme="minorHAnsi"/>
              </w:rPr>
              <w:t>-</w:t>
            </w:r>
            <w:r w:rsidRPr="005C515D">
              <w:t>axis gives</w:t>
            </w:r>
            <w:r w:rsidR="009035D2" w:rsidRPr="00713368">
              <w:rPr>
                <w:color w:val="auto"/>
                <w:position w:val="-10"/>
              </w:rPr>
              <w:object w:dxaOrig="1160" w:dyaOrig="340" w14:anchorId="3F304782">
                <v:shape id="_x0000_i1127" type="#_x0000_t75" style="width:58.5pt;height:17pt" o:ole="">
                  <v:imagedata r:id="rId215" o:title=""/>
                </v:shape>
                <o:OLEObject Type="Embed" ProgID="Equation.DSMT4" ShapeID="_x0000_i1127" DrawAspect="Content" ObjectID="_1832225427" r:id="rId216"/>
              </w:object>
            </w:r>
            <w:r w:rsidR="00F67822" w:rsidRPr="00713368">
              <w:t>.</w:t>
            </w:r>
          </w:p>
          <w:p w14:paraId="2BD7F973" w14:textId="2D701FC9" w:rsidR="0061469E" w:rsidRPr="00713368" w:rsidRDefault="0061469E" w:rsidP="00E85D6D">
            <w:pPr>
              <w:pStyle w:val="Tablecondensed"/>
            </w:pPr>
            <w:r w:rsidRPr="00713368">
              <w:t xml:space="preserve">Translating </w:t>
            </w:r>
            <w:r w:rsidR="000C375A" w:rsidRPr="00713368">
              <w:t xml:space="preserve">by </w:t>
            </w:r>
            <w:r w:rsidRPr="00046669">
              <w:rPr>
                <w:rStyle w:val="NumberTNR11"/>
              </w:rPr>
              <w:t>1</w:t>
            </w:r>
            <w:r w:rsidRPr="00713368">
              <w:t xml:space="preserve"> unit</w:t>
            </w:r>
            <w:r w:rsidR="0098528B" w:rsidRPr="00713368">
              <w:t xml:space="preserve"> in the positive direction of the</w:t>
            </w:r>
            <w:r w:rsidR="00B16D86" w:rsidRPr="00713368">
              <w:rPr>
                <w:rFonts w:ascii="Times New Roman" w:hAnsi="Times New Roman" w:cs="Times New Roman"/>
                <w:i/>
                <w:iCs/>
              </w:rPr>
              <w:t xml:space="preserve"> x</w:t>
            </w:r>
            <w:r w:rsidR="00B16D86" w:rsidRPr="00713368">
              <w:rPr>
                <w:rFonts w:asciiTheme="minorHAnsi" w:hAnsiTheme="minorHAnsi" w:cstheme="minorHAnsi"/>
              </w:rPr>
              <w:t>-</w:t>
            </w:r>
            <w:r w:rsidR="0098528B" w:rsidRPr="00713368">
              <w:t>axis</w:t>
            </w:r>
            <w:r w:rsidRPr="00713368">
              <w:t xml:space="preserve"> </w:t>
            </w:r>
            <w:r w:rsidR="00F67822" w:rsidRPr="00713368">
              <w:t>gives</w:t>
            </w:r>
          </w:p>
          <w:p w14:paraId="29C3B154" w14:textId="08CCCA7A" w:rsidR="0061469E" w:rsidRPr="00713368" w:rsidRDefault="009035D2" w:rsidP="00247B94">
            <w:pPr>
              <w:pStyle w:val="Tablecondensed"/>
            </w:pPr>
            <w:r w:rsidRPr="009035D2">
              <w:rPr>
                <w:color w:val="auto"/>
                <w:position w:val="-10"/>
              </w:rPr>
              <w:object w:dxaOrig="3519" w:dyaOrig="520" w14:anchorId="106ED22B">
                <v:shape id="_x0000_i1128" type="#_x0000_t75" style="width:176.5pt;height:24.5pt" o:ole="">
                  <v:imagedata r:id="rId217" o:title=""/>
                </v:shape>
                <o:OLEObject Type="Embed" ProgID="Equation.DSMT4" ShapeID="_x0000_i1128" DrawAspect="Content" ObjectID="_1832225428" r:id="rId218"/>
              </w:object>
            </w:r>
            <w:r w:rsidR="00AC430A">
              <w:rPr>
                <w:color w:val="auto"/>
              </w:rPr>
              <w:t>.</w:t>
            </w:r>
          </w:p>
        </w:tc>
      </w:tr>
    </w:tbl>
    <w:p w14:paraId="11DED77D" w14:textId="77777777" w:rsidR="00C0115D" w:rsidRPr="00713368" w:rsidRDefault="00C0115D" w:rsidP="007D425B">
      <w:pPr>
        <w:pStyle w:val="Heading1"/>
        <w:spacing w:after="0"/>
      </w:pPr>
      <w:r w:rsidRPr="00713368">
        <w:t>Section B</w:t>
      </w:r>
    </w:p>
    <w:p w14:paraId="0DA58B77" w14:textId="77777777" w:rsidR="00C0115D" w:rsidRPr="00713368" w:rsidRDefault="00C0115D" w:rsidP="007D425B">
      <w:pPr>
        <w:pStyle w:val="Heading2"/>
        <w:spacing w:before="0"/>
      </w:pPr>
      <w:r w:rsidRPr="00713368"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74B38" w:rsidRPr="00713368" w14:paraId="7F59D4D6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7B3807C" w14:textId="77777777" w:rsidR="00F74B38" w:rsidRPr="007D30EB" w:rsidRDefault="00F74B38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6C5500F1" w14:textId="77777777" w:rsidR="00F74B38" w:rsidRPr="007D30EB" w:rsidRDefault="00F74B38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4120CF9" w14:textId="77777777" w:rsidR="00F74B38" w:rsidRPr="007D30EB" w:rsidRDefault="00F74B38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138863D5" w14:textId="77777777" w:rsidR="00F74B38" w:rsidRPr="007D30EB" w:rsidRDefault="00F74B38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726A9EC5" w14:textId="77777777" w:rsidR="00F74B38" w:rsidRPr="007D30EB" w:rsidRDefault="00F74B38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F74B38" w:rsidRPr="00713368" w14:paraId="54BD897F" w14:textId="77777777" w:rsidTr="000E433A">
        <w:trPr>
          <w:trHeight w:hRule="exact" w:val="397"/>
        </w:trPr>
        <w:tc>
          <w:tcPr>
            <w:tcW w:w="907" w:type="dxa"/>
          </w:tcPr>
          <w:p w14:paraId="34471DE3" w14:textId="77777777" w:rsidR="00F74B38" w:rsidRPr="00713368" w:rsidRDefault="00F74B3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75268F4" w14:textId="07BC7FEF" w:rsidR="00F74B38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1F912A2A" w14:textId="2B529AD2" w:rsidR="00F74B38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1F0B58B7" w14:textId="229DADC3" w:rsidR="00F74B38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91</w:t>
            </w:r>
          </w:p>
        </w:tc>
        <w:tc>
          <w:tcPr>
            <w:tcW w:w="1085" w:type="dxa"/>
          </w:tcPr>
          <w:p w14:paraId="11571496" w14:textId="0A409D5D" w:rsidR="00F74B38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9</w:t>
            </w:r>
          </w:p>
        </w:tc>
      </w:tr>
    </w:tbl>
    <w:p w14:paraId="6065C186" w14:textId="7EFEDCBA" w:rsidR="00E1131F" w:rsidRPr="00713368" w:rsidRDefault="00E1131F" w:rsidP="007D425B">
      <w:pPr>
        <w:spacing w:before="120" w:after="0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rFonts w:ascii="Times New Roman" w:eastAsiaTheme="minorEastAsia" w:hAnsi="Times New Roman" w:cs="Times New Roman"/>
          <w:color w:val="000000" w:themeColor="text1"/>
        </w:rPr>
        <w:t xml:space="preserve">Solve </w:t>
      </w:r>
      <w:r w:rsidRPr="00713368">
        <w:rPr>
          <w:rFonts w:ascii="Times New Roman" w:eastAsiaTheme="minorEastAsia" w:hAnsi="Times New Roman" w:cs="Times New Roman"/>
          <w:color w:val="000000" w:themeColor="text1"/>
          <w:position w:val="-10"/>
        </w:rPr>
        <w:object w:dxaOrig="859" w:dyaOrig="320" w14:anchorId="6193FBFB">
          <v:shape id="_x0000_i1129" type="#_x0000_t75" style="width:43.5pt;height:16.5pt" o:ole="">
            <v:imagedata r:id="rId219" o:title=""/>
          </v:shape>
          <o:OLEObject Type="Embed" ProgID="Equation.DSMT4" ShapeID="_x0000_i1129" DrawAspect="Content" ObjectID="_1832225429" r:id="rId220"/>
        </w:object>
      </w:r>
      <w:r w:rsidRPr="00713368">
        <w:rPr>
          <w:rFonts w:ascii="Times New Roman" w:eastAsiaTheme="minorEastAsia" w:hAnsi="Times New Roman" w:cs="Times New Roman"/>
          <w:color w:val="000000" w:themeColor="text1"/>
        </w:rPr>
        <w:t xml:space="preserve"> for </w:t>
      </w:r>
      <w:r w:rsidR="00ED07A0" w:rsidRPr="00713368">
        <w:rPr>
          <w:rFonts w:ascii="Times New Roman" w:eastAsiaTheme="minorEastAsia" w:hAnsi="Times New Roman" w:cs="Times New Roman"/>
          <w:i/>
          <w:iCs/>
          <w:color w:val="000000" w:themeColor="text1"/>
        </w:rPr>
        <w:t>x</w:t>
      </w:r>
      <w:r w:rsidRPr="00713368">
        <w:rPr>
          <w:rFonts w:ascii="Times New Roman" w:eastAsiaTheme="minorEastAsia" w:hAnsi="Times New Roman" w:cs="Times New Roman"/>
          <w:color w:val="000000" w:themeColor="text1"/>
        </w:rPr>
        <w:t>.</w:t>
      </w:r>
    </w:p>
    <w:p w14:paraId="387C9E50" w14:textId="4753F519" w:rsidR="00E1131F" w:rsidRPr="00713368" w:rsidRDefault="009035D2" w:rsidP="007D425B">
      <w:pPr>
        <w:spacing w:after="0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520" w:dyaOrig="260" w14:anchorId="6D3DFE01">
          <v:shape id="_x0000_i1130" type="#_x0000_t75" style="width:24.5pt;height:13.5pt" o:ole="">
            <v:imagedata r:id="rId221" o:title=""/>
          </v:shape>
          <o:OLEObject Type="Embed" ProgID="Equation.DSMT4" ShapeID="_x0000_i1130" DrawAspect="Content" ObjectID="_1832225430" r:id="rId222"/>
        </w:object>
      </w:r>
      <w:r w:rsidR="00E1131F" w:rsidRPr="00713368"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r w:rsidRPr="00713368">
        <w:rPr>
          <w:rFonts w:ascii="Times New Roman" w:eastAsiaTheme="minorEastAsia" w:hAnsi="Times New Roman" w:cs="Times New Roman"/>
          <w:color w:val="000000" w:themeColor="text1"/>
          <w:position w:val="-6"/>
        </w:rPr>
        <w:object w:dxaOrig="480" w:dyaOrig="260" w14:anchorId="0CCA788F">
          <v:shape id="_x0000_i1131" type="#_x0000_t75" style="width:23.5pt;height:13.5pt" o:ole="">
            <v:imagedata r:id="rId223" o:title=""/>
          </v:shape>
          <o:OLEObject Type="Embed" ProgID="Equation.DSMT4" ShapeID="_x0000_i1131" DrawAspect="Content" ObjectID="_1832225431" r:id="rId224"/>
        </w:object>
      </w:r>
    </w:p>
    <w:p w14:paraId="0E6262DB" w14:textId="0C597EE5" w:rsidR="00EC527D" w:rsidRPr="00713368" w:rsidRDefault="00CB3EB5" w:rsidP="007D425B">
      <w:pPr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540" w:dyaOrig="360" w14:anchorId="16C6C9C5">
          <v:shape id="_x0000_i1132" type="#_x0000_t75" style="width:27.5pt;height:18pt" o:ole="">
            <v:imagedata r:id="rId225" o:title=""/>
          </v:shape>
          <o:OLEObject Type="Embed" ProgID="Equation.DSMT4" ShapeID="_x0000_i1132" DrawAspect="Content" ObjectID="_1832225432" r:id="rId226"/>
        </w:object>
      </w:r>
      <w:r w:rsidRPr="00713368"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713368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460" w:dyaOrig="360" w14:anchorId="3EAB8801">
          <v:shape id="_x0000_i1133" type="#_x0000_t75" style="width:22pt;height:18pt" o:ole="">
            <v:imagedata r:id="rId227" o:title=""/>
          </v:shape>
          <o:OLEObject Type="Embed" ProgID="Equation.DSMT4" ShapeID="_x0000_i1133" DrawAspect="Content" ObjectID="_1832225433" r:id="rId228"/>
        </w:object>
      </w:r>
    </w:p>
    <w:p w14:paraId="15B81A79" w14:textId="16EB03E4" w:rsidR="00C0115D" w:rsidRPr="00713368" w:rsidRDefault="00CB3EB5" w:rsidP="007D425B">
      <w:pPr>
        <w:pStyle w:val="BodyText"/>
      </w:pPr>
      <w:r w:rsidRPr="00713368">
        <w:rPr>
          <w:rFonts w:cstheme="minorHAnsi"/>
        </w:rPr>
        <w:t xml:space="preserve">This question was answered well. </w:t>
      </w:r>
      <w:r w:rsidR="00C0115D" w:rsidRPr="00713368">
        <w:rPr>
          <w:rFonts w:cstheme="minorHAnsi"/>
        </w:rPr>
        <w:t>S</w:t>
      </w:r>
      <w:r w:rsidR="00C0115D" w:rsidRPr="00713368">
        <w:t xml:space="preserve">ome </w:t>
      </w:r>
      <w:r w:rsidRPr="00713368">
        <w:t>students</w:t>
      </w:r>
      <w:r w:rsidR="006D54E8" w:rsidRPr="00713368">
        <w:t>,</w:t>
      </w:r>
      <w:r w:rsidR="005A2960" w:rsidRPr="00713368">
        <w:t xml:space="preserve"> however</w:t>
      </w:r>
      <w:r w:rsidR="006D54E8" w:rsidRPr="00713368">
        <w:t>,</w:t>
      </w:r>
      <w:r w:rsidRPr="00713368">
        <w:t xml:space="preserve"> only gave the </w:t>
      </w:r>
      <w:r w:rsidR="00ED07A0" w:rsidRPr="00713368">
        <w:rPr>
          <w:rFonts w:ascii="Times New Roman" w:eastAsiaTheme="minorEastAsia" w:hAnsi="Times New Roman" w:cs="Times New Roman"/>
          <w:i/>
          <w:iCs/>
          <w:sz w:val="22"/>
        </w:rPr>
        <w:t>x</w:t>
      </w:r>
      <w:r w:rsidR="00EE4AA3" w:rsidRPr="00713368">
        <w:t>-</w:t>
      </w:r>
      <w:r w:rsidRPr="00713368">
        <w:t xml:space="preserve">values. </w:t>
      </w:r>
      <w:r w:rsidR="005A2960" w:rsidRPr="00713368">
        <w:t>Both c</w:t>
      </w:r>
      <w:r w:rsidRPr="00713368">
        <w:t>oordinates were required.</w:t>
      </w:r>
      <w:r w:rsidR="005D0D05" w:rsidRPr="00713368">
        <w:t xml:space="preserve"> </w:t>
      </w:r>
    </w:p>
    <w:p w14:paraId="52DC4256" w14:textId="77777777" w:rsidR="00C0115D" w:rsidRPr="00713368" w:rsidRDefault="00C0115D" w:rsidP="007D425B">
      <w:pPr>
        <w:pStyle w:val="Heading2"/>
      </w:pPr>
      <w:r w:rsidRPr="00713368">
        <w:t>Question 1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1C882796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6E9C7C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bookmarkStart w:id="3" w:name="_Hlk214776607"/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31A27576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0810AF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318F143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5907D521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2C031E23" w14:textId="77777777" w:rsidTr="000E433A">
        <w:trPr>
          <w:trHeight w:hRule="exact" w:val="397"/>
        </w:trPr>
        <w:tc>
          <w:tcPr>
            <w:tcW w:w="907" w:type="dxa"/>
          </w:tcPr>
          <w:p w14:paraId="2E635BBE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4C34EFB" w14:textId="17B37E93" w:rsidR="00C0115D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43B9CD8C" w14:textId="2CA99357" w:rsidR="00C0115D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1</w:t>
            </w:r>
          </w:p>
        </w:tc>
        <w:tc>
          <w:tcPr>
            <w:tcW w:w="907" w:type="dxa"/>
          </w:tcPr>
          <w:p w14:paraId="4A0F4FF2" w14:textId="1F371B4B" w:rsidR="00C0115D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2</w:t>
            </w:r>
          </w:p>
        </w:tc>
        <w:tc>
          <w:tcPr>
            <w:tcW w:w="1085" w:type="dxa"/>
          </w:tcPr>
          <w:p w14:paraId="487AD9D2" w14:textId="49ABB39C" w:rsidR="00C0115D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6</w:t>
            </w:r>
          </w:p>
        </w:tc>
      </w:tr>
    </w:tbl>
    <w:bookmarkEnd w:id="3"/>
    <w:p w14:paraId="08760B88" w14:textId="7BF43F9C" w:rsidR="003136E0" w:rsidRPr="00713368" w:rsidRDefault="003136E0" w:rsidP="007D425B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rFonts w:ascii="Times New Roman" w:eastAsiaTheme="minorEastAsia" w:hAnsi="Times New Roman" w:cs="Times New Roman"/>
          <w:noProof/>
          <w:color w:val="000000" w:themeColor="text1"/>
        </w:rPr>
        <w:drawing>
          <wp:inline distT="0" distB="0" distL="0" distR="0" wp14:anchorId="3EEC3FBE" wp14:editId="2C3145E4">
            <wp:extent cx="2915392" cy="1647546"/>
            <wp:effectExtent l="0" t="0" r="0" b="0"/>
            <wp:docPr id="4334214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225" cy="165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EFFE7" w14:textId="4F818AAE" w:rsidR="00C0115D" w:rsidRPr="00713368" w:rsidRDefault="00C0115D" w:rsidP="007D425B">
      <w:pPr>
        <w:pStyle w:val="BodyText"/>
        <w:rPr>
          <w:b/>
          <w:bCs/>
          <w:sz w:val="24"/>
          <w:szCs w:val="24"/>
        </w:rPr>
      </w:pPr>
      <w:r w:rsidRPr="00713368">
        <w:t xml:space="preserve">Some </w:t>
      </w:r>
      <w:r w:rsidR="00CB3EB5" w:rsidRPr="00713368">
        <w:t xml:space="preserve">students did not include all the coordinates. </w:t>
      </w:r>
      <w:r w:rsidR="00CB3EB5" w:rsidRPr="00713368">
        <w:rPr>
          <w:position w:val="-26"/>
        </w:rPr>
        <w:object w:dxaOrig="620" w:dyaOrig="639" w14:anchorId="41074DC8">
          <v:shape id="_x0000_i1134" type="#_x0000_t75" style="width:31.5pt;height:32pt" o:ole="">
            <v:imagedata r:id="rId230" o:title=""/>
          </v:shape>
          <o:OLEObject Type="Embed" ProgID="Equation.DSMT4" ShapeID="_x0000_i1134" DrawAspect="Content" ObjectID="_1832225434" r:id="rId231"/>
        </w:object>
      </w:r>
      <w:r w:rsidR="00CB3EB5" w:rsidRPr="00713368">
        <w:t xml:space="preserve"> was sometimes seen.</w:t>
      </w:r>
      <w:r w:rsidR="00225000" w:rsidRPr="00713368">
        <w:t xml:space="preserve"> </w:t>
      </w:r>
      <w:r w:rsidR="00EE4AA3" w:rsidRPr="00713368">
        <w:t>Other</w:t>
      </w:r>
      <w:r w:rsidR="00225000" w:rsidRPr="00713368">
        <w:t xml:space="preserve"> students did not </w:t>
      </w:r>
      <w:r w:rsidR="006D3A04" w:rsidRPr="00713368">
        <w:t xml:space="preserve">scale </w:t>
      </w:r>
      <w:r w:rsidR="00225000" w:rsidRPr="00713368">
        <w:t>their graphs well</w:t>
      </w:r>
      <w:r w:rsidR="006D3A04" w:rsidRPr="00713368">
        <w:t xml:space="preserve"> on the axes</w:t>
      </w:r>
      <w:r w:rsidR="00225000" w:rsidRPr="00713368">
        <w:t xml:space="preserve">. The </w:t>
      </w:r>
      <w:r w:rsidR="00662607" w:rsidRPr="00713368">
        <w:rPr>
          <w:rFonts w:ascii="Times New Roman" w:hAnsi="Times New Roman" w:cs="Times New Roman"/>
          <w:i/>
          <w:iCs/>
        </w:rPr>
        <w:t>x</w:t>
      </w:r>
      <w:r w:rsidR="00225000" w:rsidRPr="00713368">
        <w:t xml:space="preserve">-intercept </w:t>
      </w:r>
      <w:r w:rsidR="00225000" w:rsidRPr="00713368">
        <w:rPr>
          <w:position w:val="-22"/>
        </w:rPr>
        <w:object w:dxaOrig="220" w:dyaOrig="580" w14:anchorId="70B3F434">
          <v:shape id="_x0000_i1135" type="#_x0000_t75" style="width:11.5pt;height:28.5pt" o:ole="">
            <v:imagedata r:id="rId232" o:title=""/>
          </v:shape>
          <o:OLEObject Type="Embed" ProgID="Equation.DSMT4" ShapeID="_x0000_i1135" DrawAspect="Content" ObjectID="_1832225435" r:id="rId233"/>
        </w:object>
      </w:r>
      <w:r w:rsidR="00225000" w:rsidRPr="00713368">
        <w:t xml:space="preserve"> was often closer to </w:t>
      </w:r>
      <w:r w:rsidR="00225000" w:rsidRPr="00713368">
        <w:rPr>
          <w:rStyle w:val="NumberTNR11"/>
        </w:rPr>
        <w:t>2</w:t>
      </w:r>
      <w:r w:rsidR="00225000" w:rsidRPr="00713368">
        <w:t xml:space="preserve"> than </w:t>
      </w:r>
      <w:r w:rsidR="00225000" w:rsidRPr="00713368">
        <w:rPr>
          <w:rStyle w:val="NumberTNR11"/>
        </w:rPr>
        <w:t>1</w:t>
      </w:r>
      <w:r w:rsidR="00225000" w:rsidRPr="00713368">
        <w:t>.</w:t>
      </w:r>
      <w:r w:rsidR="00EE4AA3" w:rsidRPr="00713368">
        <w:t xml:space="preserve"> Some students did not draw the stationary point of inflection correctly.</w:t>
      </w:r>
    </w:p>
    <w:p w14:paraId="61C83CD7" w14:textId="77777777" w:rsidR="00D77B26" w:rsidRPr="002A5B6D" w:rsidRDefault="00D77B26" w:rsidP="002A5B6D">
      <w:r w:rsidRPr="002A5B6D">
        <w:br w:type="page"/>
      </w:r>
    </w:p>
    <w:p w14:paraId="76064A93" w14:textId="3A6C24B0" w:rsidR="00EB1A4F" w:rsidRPr="00713368" w:rsidRDefault="00EB1A4F" w:rsidP="007D425B">
      <w:pPr>
        <w:pStyle w:val="Heading2"/>
      </w:pPr>
      <w:r w:rsidRPr="00713368">
        <w:t>Question 1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B1A4F" w:rsidRPr="00713368" w14:paraId="57E06D79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A67EFD2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30684666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B617B3E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55C1B83D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03C5D747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B1A4F" w:rsidRPr="00713368" w14:paraId="324216F8" w14:textId="77777777" w:rsidTr="000E433A">
        <w:trPr>
          <w:trHeight w:hRule="exact" w:val="397"/>
        </w:trPr>
        <w:tc>
          <w:tcPr>
            <w:tcW w:w="907" w:type="dxa"/>
          </w:tcPr>
          <w:p w14:paraId="57D49B04" w14:textId="77777777" w:rsidR="00EB1A4F" w:rsidRPr="00713368" w:rsidRDefault="00EB1A4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24BBD0D" w14:textId="4A5F40DF" w:rsidR="00EB1A4F" w:rsidRPr="00713368" w:rsidRDefault="00EB1A4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953C68" w:rsidRPr="00713368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7EA051F8" w14:textId="6F6EF1AE" w:rsidR="00EB1A4F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67758469" w14:textId="6BFC7817" w:rsidR="00EB1A4F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2265B0F3" w14:textId="62188064" w:rsidR="00EB1A4F" w:rsidRPr="00713368" w:rsidRDefault="00953C6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3</w:t>
            </w:r>
          </w:p>
        </w:tc>
      </w:tr>
    </w:tbl>
    <w:p w14:paraId="2C7806E1" w14:textId="77777777" w:rsidR="00EB1A4F" w:rsidRPr="00713368" w:rsidRDefault="00EB1A4F" w:rsidP="007D425B">
      <w:pPr>
        <w:pStyle w:val="BodyText"/>
      </w:pPr>
      <w:r w:rsidRPr="00713368">
        <w:t>One possible way to complete the table is show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6"/>
        <w:gridCol w:w="1134"/>
        <w:gridCol w:w="992"/>
        <w:gridCol w:w="1134"/>
      </w:tblGrid>
      <w:tr w:rsidR="00F74B38" w:rsidRPr="00713368" w14:paraId="47E13690" w14:textId="77777777" w:rsidTr="00F74B38">
        <w:tc>
          <w:tcPr>
            <w:tcW w:w="1276" w:type="dxa"/>
          </w:tcPr>
          <w:p w14:paraId="25E63A66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object w:dxaOrig="180" w:dyaOrig="200" w14:anchorId="6AFFBA04">
                <v:shape id="_x0000_i1136" type="#_x0000_t75" style="width:9.5pt;height:9.5pt" o:ole="">
                  <v:imagedata r:id="rId234" o:title=""/>
                </v:shape>
                <o:OLEObject Type="Embed" ProgID="Equation.DSMT4" ShapeID="_x0000_i1136" DrawAspect="Content" ObjectID="_1832225436" r:id="rId235"/>
              </w:object>
            </w:r>
          </w:p>
        </w:tc>
        <w:tc>
          <w:tcPr>
            <w:tcW w:w="1134" w:type="dxa"/>
          </w:tcPr>
          <w:p w14:paraId="0C5B2709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rPr>
                <w:position w:val="-4"/>
              </w:rPr>
              <w:object w:dxaOrig="279" w:dyaOrig="240" w14:anchorId="6F9021FD">
                <v:shape id="_x0000_i1137" type="#_x0000_t75" style="width:14pt;height:13pt" o:ole="">
                  <v:imagedata r:id="rId236" o:title=""/>
                </v:shape>
                <o:OLEObject Type="Embed" ProgID="Equation.DSMT4" ShapeID="_x0000_i1137" DrawAspect="Content" ObjectID="_1832225437" r:id="rId237"/>
              </w:object>
            </w:r>
          </w:p>
        </w:tc>
        <w:tc>
          <w:tcPr>
            <w:tcW w:w="992" w:type="dxa"/>
          </w:tcPr>
          <w:p w14:paraId="1FF53ECA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object w:dxaOrig="180" w:dyaOrig="260" w14:anchorId="0774CE8A">
                <v:shape id="_x0000_i1138" type="#_x0000_t75" style="width:9.5pt;height:13.5pt" o:ole="">
                  <v:imagedata r:id="rId238" o:title=""/>
                </v:shape>
                <o:OLEObject Type="Embed" ProgID="Equation.DSMT4" ShapeID="_x0000_i1138" DrawAspect="Content" ObjectID="_1832225438" r:id="rId239"/>
              </w:object>
            </w:r>
          </w:p>
        </w:tc>
        <w:tc>
          <w:tcPr>
            <w:tcW w:w="1134" w:type="dxa"/>
          </w:tcPr>
          <w:p w14:paraId="1E769FE8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rPr>
                <w:position w:val="-22"/>
              </w:rPr>
              <w:object w:dxaOrig="220" w:dyaOrig="580" w14:anchorId="27243FB4">
                <v:shape id="_x0000_i1139" type="#_x0000_t75" style="width:11.5pt;height:28.5pt" o:ole="">
                  <v:imagedata r:id="rId240" o:title=""/>
                </v:shape>
                <o:OLEObject Type="Embed" ProgID="Equation.DSMT4" ShapeID="_x0000_i1139" DrawAspect="Content" ObjectID="_1832225439" r:id="rId241"/>
              </w:object>
            </w:r>
          </w:p>
        </w:tc>
      </w:tr>
      <w:tr w:rsidR="00F74B38" w:rsidRPr="00713368" w14:paraId="2B832FD9" w14:textId="77777777" w:rsidTr="00F74B38">
        <w:tc>
          <w:tcPr>
            <w:tcW w:w="1276" w:type="dxa"/>
          </w:tcPr>
          <w:p w14:paraId="25F6FD64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rPr>
                <w:position w:val="-10"/>
              </w:rPr>
              <w:object w:dxaOrig="540" w:dyaOrig="320" w14:anchorId="34AC9F61">
                <v:shape id="_x0000_i1140" type="#_x0000_t75" style="width:27.5pt;height:16.5pt" o:ole="">
                  <v:imagedata r:id="rId242" o:title=""/>
                </v:shape>
                <o:OLEObject Type="Embed" ProgID="Equation.DSMT4" ShapeID="_x0000_i1140" DrawAspect="Content" ObjectID="_1832225440" r:id="rId243"/>
              </w:object>
            </w:r>
          </w:p>
        </w:tc>
        <w:tc>
          <w:tcPr>
            <w:tcW w:w="1134" w:type="dxa"/>
          </w:tcPr>
          <w:p w14:paraId="0F63BF52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rPr>
                <w:position w:val="-4"/>
              </w:rPr>
              <w:object w:dxaOrig="300" w:dyaOrig="240" w14:anchorId="5D6B0E8C">
                <v:shape id="_x0000_i1141" type="#_x0000_t75" style="width:15pt;height:13pt" o:ole="">
                  <v:imagedata r:id="rId244" o:title=""/>
                </v:shape>
                <o:OLEObject Type="Embed" ProgID="Equation.DSMT4" ShapeID="_x0000_i1141" DrawAspect="Content" ObjectID="_1832225441" r:id="rId245"/>
              </w:object>
            </w:r>
          </w:p>
        </w:tc>
        <w:tc>
          <w:tcPr>
            <w:tcW w:w="992" w:type="dxa"/>
          </w:tcPr>
          <w:p w14:paraId="00AF660A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object w:dxaOrig="180" w:dyaOrig="260" w14:anchorId="6F1A078B">
                <v:shape id="_x0000_i1142" type="#_x0000_t75" style="width:9.5pt;height:13.5pt" o:ole="">
                  <v:imagedata r:id="rId238" o:title=""/>
                </v:shape>
                <o:OLEObject Type="Embed" ProgID="Equation.DSMT4" ShapeID="_x0000_i1142" DrawAspect="Content" ObjectID="_1832225442" r:id="rId246"/>
              </w:object>
            </w:r>
          </w:p>
        </w:tc>
        <w:tc>
          <w:tcPr>
            <w:tcW w:w="1134" w:type="dxa"/>
          </w:tcPr>
          <w:p w14:paraId="63EA386A" w14:textId="77777777" w:rsidR="00F74B38" w:rsidRPr="00713368" w:rsidRDefault="00F74B38" w:rsidP="000432B5">
            <w:pPr>
              <w:pStyle w:val="Tablecondensed"/>
              <w:jc w:val="center"/>
            </w:pPr>
            <w:r w:rsidRPr="00713368">
              <w:rPr>
                <w:position w:val="-22"/>
              </w:rPr>
              <w:object w:dxaOrig="220" w:dyaOrig="580" w14:anchorId="54A054E8">
                <v:shape id="_x0000_i1143" type="#_x0000_t75" style="width:11.5pt;height:28.5pt" o:ole="">
                  <v:imagedata r:id="rId247" o:title=""/>
                </v:shape>
                <o:OLEObject Type="Embed" ProgID="Equation.DSMT4" ShapeID="_x0000_i1143" DrawAspect="Content" ObjectID="_1832225443" r:id="rId248"/>
              </w:object>
            </w:r>
          </w:p>
        </w:tc>
      </w:tr>
    </w:tbl>
    <w:p w14:paraId="1BB1AAA7" w14:textId="756D0D29" w:rsidR="00EB1A4F" w:rsidRPr="00713368" w:rsidRDefault="00506A57" w:rsidP="007D425B">
      <w:pPr>
        <w:pStyle w:val="BodyText"/>
        <w:rPr>
          <w:rFonts w:ascii="Times New Roman" w:hAnsi="Times New Roman" w:cs="Times New Roman"/>
          <w:b/>
          <w:bCs/>
          <w:sz w:val="24"/>
          <w:szCs w:val="24"/>
        </w:rPr>
      </w:pPr>
      <w:r w:rsidRPr="00713368">
        <w:t xml:space="preserve">Many students had </w:t>
      </w:r>
      <w:r w:rsidRPr="00713368">
        <w:rPr>
          <w:rFonts w:ascii="Times New Roman" w:hAnsi="Times New Roman" w:cs="Times New Roman"/>
          <w:sz w:val="22"/>
        </w:rPr>
        <w:t>(0, 0)</w:t>
      </w:r>
      <w:r w:rsidRPr="00713368">
        <w:t xml:space="preserve"> in the third column. </w:t>
      </w:r>
      <w:r w:rsidR="00EB1A4F" w:rsidRPr="00713368">
        <w:t xml:space="preserve">Some students did not enter values in the second row. Others used </w:t>
      </w:r>
      <w:r w:rsidR="00662607" w:rsidRPr="00713368">
        <w:rPr>
          <w:rFonts w:ascii="Times New Roman" w:hAnsi="Times New Roman" w:cs="Times New Roman"/>
          <w:i/>
          <w:iCs/>
        </w:rPr>
        <w:t>x</w:t>
      </w:r>
      <w:r w:rsidR="00EE4AA3" w:rsidRPr="00713368">
        <w:t>-</w:t>
      </w:r>
      <w:r w:rsidR="00EB1A4F" w:rsidRPr="00713368">
        <w:t xml:space="preserve">values which were greater than or equal to </w:t>
      </w:r>
      <w:r w:rsidR="00662607" w:rsidRPr="00713368">
        <w:rPr>
          <w:rFonts w:ascii="Times New Roman" w:hAnsi="Times New Roman" w:cs="Times New Roman"/>
          <w:sz w:val="22"/>
        </w:rPr>
        <w:t>1</w:t>
      </w:r>
      <w:r w:rsidR="00662607" w:rsidRPr="00713368">
        <w:t xml:space="preserve"> </w:t>
      </w:r>
      <w:r w:rsidR="00EB1A4F" w:rsidRPr="00713368">
        <w:t>in the fourth column.</w:t>
      </w:r>
      <w:r w:rsidR="00225000" w:rsidRPr="00713368">
        <w:t xml:space="preserve"> Some gave the values for </w:t>
      </w:r>
      <w:r w:rsidR="00225000" w:rsidRPr="00713368">
        <w:rPr>
          <w:position w:val="-10"/>
        </w:rPr>
        <w:object w:dxaOrig="480" w:dyaOrig="300" w14:anchorId="5E588871">
          <v:shape id="_x0000_i1144" type="#_x0000_t75" style="width:23.5pt;height:15pt" o:ole="">
            <v:imagedata r:id="rId249" o:title=""/>
          </v:shape>
          <o:OLEObject Type="Embed" ProgID="Equation.DSMT4" ShapeID="_x0000_i1144" DrawAspect="Content" ObjectID="_1832225444" r:id="rId250"/>
        </w:object>
      </w:r>
      <w:r w:rsidR="00225000" w:rsidRPr="00713368">
        <w:t xml:space="preserve"> instead of </w:t>
      </w:r>
      <w:r w:rsidR="00225000" w:rsidRPr="00713368">
        <w:rPr>
          <w:position w:val="-10"/>
        </w:rPr>
        <w:object w:dxaOrig="540" w:dyaOrig="320" w14:anchorId="72F4679C">
          <v:shape id="_x0000_i1145" type="#_x0000_t75" style="width:27.5pt;height:16.5pt" o:ole="">
            <v:imagedata r:id="rId242" o:title=""/>
          </v:shape>
          <o:OLEObject Type="Embed" ProgID="Equation.DSMT4" ShapeID="_x0000_i1145" DrawAspect="Content" ObjectID="_1832225445" r:id="rId251"/>
        </w:object>
      </w:r>
      <w:r w:rsidR="00225000" w:rsidRPr="00713368">
        <w:t xml:space="preserve"> in the second row.</w:t>
      </w:r>
      <w:r w:rsidRPr="00713368">
        <w:t xml:space="preserve"> Some students incorrectly assumed symmetry in their table of values.</w:t>
      </w:r>
    </w:p>
    <w:p w14:paraId="745377FF" w14:textId="5AC57072" w:rsidR="00EB1A4F" w:rsidRPr="00713368" w:rsidRDefault="00EB1A4F" w:rsidP="007D425B">
      <w:pPr>
        <w:pStyle w:val="Heading2"/>
      </w:pPr>
      <w:r w:rsidRPr="00713368">
        <w:t>Question 1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B1A4F" w:rsidRPr="00713368" w14:paraId="7D700BB1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2F6EEB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53BEFBD2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0CF87F2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149F34E5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3ABCF0D6" w14:textId="77777777" w:rsidR="00EB1A4F" w:rsidRPr="007D30EB" w:rsidRDefault="00EB1A4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B1A4F" w:rsidRPr="00713368" w14:paraId="32AA57CA" w14:textId="77777777" w:rsidTr="000E433A">
        <w:trPr>
          <w:trHeight w:hRule="exact" w:val="397"/>
        </w:trPr>
        <w:tc>
          <w:tcPr>
            <w:tcW w:w="907" w:type="dxa"/>
          </w:tcPr>
          <w:p w14:paraId="4E7D9038" w14:textId="77777777" w:rsidR="00EB1A4F" w:rsidRPr="00713368" w:rsidRDefault="00EB1A4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2128531" w14:textId="44A69030" w:rsidR="00EB1A4F" w:rsidRPr="00713368" w:rsidRDefault="00EB1A4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FB560B" w:rsidRPr="00713368"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5B8C8244" w14:textId="35ED3C30" w:rsidR="00EB1A4F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</w:t>
            </w:r>
          </w:p>
        </w:tc>
        <w:tc>
          <w:tcPr>
            <w:tcW w:w="907" w:type="dxa"/>
          </w:tcPr>
          <w:p w14:paraId="386E3FE6" w14:textId="08A1B692" w:rsidR="00EB1A4F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2</w:t>
            </w:r>
          </w:p>
        </w:tc>
        <w:tc>
          <w:tcPr>
            <w:tcW w:w="1085" w:type="dxa"/>
          </w:tcPr>
          <w:p w14:paraId="7896222F" w14:textId="01260305" w:rsidR="00EB1A4F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5</w:t>
            </w:r>
          </w:p>
        </w:tc>
      </w:tr>
    </w:tbl>
    <w:p w14:paraId="4BF6BDD1" w14:textId="5144A992" w:rsidR="00EB1A4F" w:rsidRPr="00713368" w:rsidRDefault="006815B7" w:rsidP="007D425B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position w:val="-58"/>
        </w:rPr>
        <w:object w:dxaOrig="1300" w:dyaOrig="1280" w14:anchorId="6A3A0F9B">
          <v:shape id="_x0000_i1146" type="#_x0000_t75" style="width:66pt;height:64.5pt" o:ole="">
            <v:imagedata r:id="rId252" o:title=""/>
          </v:shape>
          <o:OLEObject Type="Embed" ProgID="Equation.DSMT4" ShapeID="_x0000_i1146" DrawAspect="Content" ObjectID="_1832225446" r:id="rId253"/>
        </w:object>
      </w:r>
    </w:p>
    <w:p w14:paraId="53DCE82C" w14:textId="4AF10051" w:rsidR="00EB1A4F" w:rsidRPr="00713368" w:rsidRDefault="00EB1A4F" w:rsidP="007D425B">
      <w:pPr>
        <w:pStyle w:val="BodyText"/>
        <w:rPr>
          <w:rFonts w:ascii="Times New Roman" w:hAnsi="Times New Roman" w:cs="Times New Roman"/>
          <w:b/>
          <w:bCs/>
          <w:sz w:val="24"/>
          <w:szCs w:val="24"/>
        </w:rPr>
      </w:pPr>
      <w:r w:rsidRPr="00713368">
        <w:rPr>
          <w:rFonts w:cstheme="minorHAnsi"/>
        </w:rPr>
        <w:t>S</w:t>
      </w:r>
      <w:r w:rsidRPr="00713368">
        <w:t xml:space="preserve">ome </w:t>
      </w:r>
      <w:r w:rsidR="00F74B38" w:rsidRPr="00713368">
        <w:t>students worked out the average rate of change</w:t>
      </w:r>
      <w:r w:rsidR="00EE4AA3" w:rsidRPr="00713368">
        <w:t xml:space="preserve"> instead of</w:t>
      </w:r>
      <w:r w:rsidR="00F74B38" w:rsidRPr="00713368">
        <w:t xml:space="preserve"> the average value. </w:t>
      </w:r>
      <w:r w:rsidR="00142CB4" w:rsidRPr="00713368">
        <w:t xml:space="preserve">Others evaluated </w:t>
      </w:r>
      <w:r w:rsidR="00142CB4" w:rsidRPr="00713368">
        <w:rPr>
          <w:position w:val="-28"/>
        </w:rPr>
        <w:object w:dxaOrig="820" w:dyaOrig="680" w14:anchorId="4344FACE">
          <v:shape id="_x0000_i1147" type="#_x0000_t75" style="width:40.5pt;height:33.5pt" o:ole="">
            <v:imagedata r:id="rId254" o:title=""/>
          </v:shape>
          <o:OLEObject Type="Embed" ProgID="Equation.DSMT4" ShapeID="_x0000_i1147" DrawAspect="Content" ObjectID="_1832225447" r:id="rId255"/>
        </w:object>
      </w:r>
      <w:r w:rsidR="00142CB4" w:rsidRPr="00713368">
        <w:t xml:space="preserve"> or</w:t>
      </w:r>
      <w:r w:rsidRPr="00713368">
        <w:t xml:space="preserve"> </w:t>
      </w:r>
      <w:r w:rsidR="00142CB4" w:rsidRPr="00713368">
        <w:rPr>
          <w:position w:val="-28"/>
        </w:rPr>
        <w:object w:dxaOrig="1300" w:dyaOrig="680" w14:anchorId="3F9B2D15">
          <v:shape id="_x0000_i1148" type="#_x0000_t75" style="width:64.5pt;height:33.5pt" o:ole="">
            <v:imagedata r:id="rId256" o:title=""/>
          </v:shape>
          <o:OLEObject Type="Embed" ProgID="Equation.DSMT4" ShapeID="_x0000_i1148" DrawAspect="Content" ObjectID="_1832225448" r:id="rId257"/>
        </w:object>
      </w:r>
      <w:r w:rsidR="00142CB4" w:rsidRPr="00713368">
        <w:t>.</w:t>
      </w:r>
      <w:r w:rsidR="00506A57" w:rsidRPr="00713368">
        <w:t xml:space="preserve"> </w:t>
      </w:r>
      <w:r w:rsidR="003C5B56" w:rsidRPr="00713368">
        <w:t xml:space="preserve">Students should check the values they </w:t>
      </w:r>
      <w:proofErr w:type="gramStart"/>
      <w:r w:rsidR="003C5B56" w:rsidRPr="00713368">
        <w:t>enter into</w:t>
      </w:r>
      <w:proofErr w:type="gramEnd"/>
      <w:r w:rsidR="003C5B56" w:rsidRPr="00713368">
        <w:t xml:space="preserve"> their CAS as s</w:t>
      </w:r>
      <w:r w:rsidR="00506A57" w:rsidRPr="00713368">
        <w:t>ome students had the correct definite integral but</w:t>
      </w:r>
      <w:r w:rsidR="003C5B56" w:rsidRPr="00713368">
        <w:t xml:space="preserve"> ended up with </w:t>
      </w:r>
      <w:r w:rsidR="00506A57" w:rsidRPr="00713368">
        <w:t>an incorrect answer.</w:t>
      </w:r>
    </w:p>
    <w:p w14:paraId="112B6191" w14:textId="77777777" w:rsidR="00D77B26" w:rsidRPr="002A5B6D" w:rsidRDefault="00D77B26" w:rsidP="002A5B6D">
      <w:r w:rsidRPr="002A5B6D">
        <w:br w:type="page"/>
      </w:r>
    </w:p>
    <w:p w14:paraId="49299BD2" w14:textId="76EA2F74" w:rsidR="00C0115D" w:rsidRPr="00713368" w:rsidRDefault="00C0115D" w:rsidP="007D425B">
      <w:pPr>
        <w:pStyle w:val="Heading2"/>
      </w:pPr>
      <w:r w:rsidRPr="00713368">
        <w:t>Question 1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C0115D" w:rsidRPr="00713368" w14:paraId="01844982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C4B9BCF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5BA529D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A430E8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2991EAD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907" w:type="dxa"/>
          </w:tcPr>
          <w:p w14:paraId="5DEB6670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3</w:t>
            </w:r>
          </w:p>
        </w:tc>
        <w:tc>
          <w:tcPr>
            <w:tcW w:w="1085" w:type="dxa"/>
          </w:tcPr>
          <w:p w14:paraId="2AC5CE33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7F13E0B8" w14:textId="77777777" w:rsidTr="000E433A">
        <w:trPr>
          <w:trHeight w:hRule="exact" w:val="397"/>
        </w:trPr>
        <w:tc>
          <w:tcPr>
            <w:tcW w:w="907" w:type="dxa"/>
          </w:tcPr>
          <w:p w14:paraId="4B049E92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B443689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0</w:t>
            </w:r>
          </w:p>
        </w:tc>
        <w:tc>
          <w:tcPr>
            <w:tcW w:w="907" w:type="dxa"/>
          </w:tcPr>
          <w:p w14:paraId="52ECEF80" w14:textId="7E060A82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66ACD126" w14:textId="0332F215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0EE07BDE" w14:textId="0C9F5F99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0</w:t>
            </w:r>
          </w:p>
        </w:tc>
        <w:tc>
          <w:tcPr>
            <w:tcW w:w="1085" w:type="dxa"/>
          </w:tcPr>
          <w:p w14:paraId="54FCBE0D" w14:textId="6167373F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</w:t>
            </w:r>
            <w:r w:rsidR="00FB560B" w:rsidRPr="00713368">
              <w:rPr>
                <w:lang w:val="en-AU"/>
              </w:rPr>
              <w:t>2</w:t>
            </w:r>
          </w:p>
        </w:tc>
      </w:tr>
    </w:tbl>
    <w:p w14:paraId="38A0F78B" w14:textId="77777777" w:rsidR="00C0115D" w:rsidRPr="00713368" w:rsidRDefault="00C0115D" w:rsidP="007D425B">
      <w:pPr>
        <w:pStyle w:val="Spacer"/>
      </w:pPr>
      <w:bookmarkStart w:id="4" w:name="_Hlk184072873"/>
    </w:p>
    <w:p w14:paraId="464090E4" w14:textId="34560D17" w:rsidR="00C0115D" w:rsidRPr="00713368" w:rsidRDefault="006815B7" w:rsidP="007D425B">
      <w:pPr>
        <w:pStyle w:val="VCAAbodyformaths"/>
      </w:pPr>
      <w:r w:rsidRPr="00713368">
        <w:t>P</w:t>
      </w:r>
      <w:r w:rsidR="00EB1A4F" w:rsidRPr="00713368">
        <w:t>ossible sequence</w:t>
      </w:r>
      <w:r w:rsidR="00A6520A" w:rsidRPr="00713368">
        <w:t>s</w:t>
      </w:r>
      <w:r w:rsidR="00142CB4" w:rsidRPr="00713368">
        <w:t xml:space="preserve"> of transformations</w:t>
      </w:r>
      <w:r w:rsidR="00EB1A4F" w:rsidRPr="00713368">
        <w:t xml:space="preserve"> </w:t>
      </w:r>
      <w:r w:rsidR="00A6520A" w:rsidRPr="00713368">
        <w:t>are</w:t>
      </w:r>
      <w:r w:rsidR="00EB1A4F" w:rsidRPr="00713368">
        <w:t xml:space="preserve"> shown below. </w:t>
      </w:r>
      <w:r w:rsidRPr="00713368">
        <w:t>There are others.</w:t>
      </w:r>
    </w:p>
    <w:bookmarkEnd w:id="4"/>
    <w:p w14:paraId="4D0A52CA" w14:textId="0A3A8C3C" w:rsidR="00142CB4" w:rsidRPr="00713368" w:rsidRDefault="00142CB4" w:rsidP="007D425B">
      <w:pPr>
        <w:pStyle w:val="BodyText"/>
      </w:pPr>
      <w:r w:rsidRPr="00713368">
        <w:t xml:space="preserve">1. Reflect in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m:oMath>
        <m:r>
          <w:rPr>
            <w:rFonts w:ascii="Cambria Math" w:hAnsi="Cambria Math"/>
          </w:rPr>
          <m:t xml:space="preserve"> </m:t>
        </m:r>
      </m:oMath>
      <w:r w:rsidR="002A5B6D">
        <w:rPr>
          <w:rFonts w:eastAsiaTheme="minorEastAsia"/>
        </w:rPr>
        <w:tab/>
      </w:r>
      <w:r w:rsidR="006815B7" w:rsidRPr="00713368">
        <w:rPr>
          <w:rFonts w:eastAsiaTheme="minorEastAsia"/>
        </w:rPr>
        <w:tab/>
      </w:r>
      <w:r w:rsidR="006815B7" w:rsidRPr="00713368">
        <w:rPr>
          <w:rFonts w:eastAsiaTheme="minorEastAsia"/>
        </w:rPr>
        <w:tab/>
      </w:r>
      <w:r w:rsidR="006815B7" w:rsidRPr="00713368">
        <w:rPr>
          <w:rFonts w:eastAsiaTheme="minorEastAsia"/>
        </w:rPr>
        <w:tab/>
        <w:t xml:space="preserve">1. </w:t>
      </w:r>
      <w:r w:rsidR="006815B7" w:rsidRPr="00713368">
        <w:t xml:space="preserve">Dilate by factor </w:t>
      </w:r>
      <w:r w:rsidR="006815B7" w:rsidRPr="0050572B">
        <w:rPr>
          <w:rStyle w:val="NumberTNR11"/>
        </w:rPr>
        <w:t>2</w:t>
      </w:r>
      <w:r w:rsidR="006815B7" w:rsidRPr="00713368">
        <w:t xml:space="preserve"> from the </w:t>
      </w:r>
      <w:r w:rsidR="006815B7" w:rsidRPr="00713368">
        <w:rPr>
          <w:rFonts w:ascii="Times New Roman" w:hAnsi="Times New Roman" w:cs="Times New Roman"/>
          <w:i/>
          <w:iCs/>
        </w:rPr>
        <w:t>y</w:t>
      </w:r>
      <w:r w:rsidR="006815B7" w:rsidRPr="00713368">
        <w:t>-axis.</w:t>
      </w:r>
    </w:p>
    <w:p w14:paraId="2016FFC7" w14:textId="38EEDABF" w:rsidR="00142CB4" w:rsidRPr="00713368" w:rsidRDefault="00142CB4" w:rsidP="007D425B">
      <w:pPr>
        <w:pStyle w:val="BodyText"/>
      </w:pPr>
      <w:r w:rsidRPr="00713368">
        <w:t xml:space="preserve">2. Dilate by factor </w:t>
      </w:r>
      <w:r w:rsidRPr="0050572B">
        <w:rPr>
          <w:rStyle w:val="NumberTNR11"/>
        </w:rPr>
        <w:t>2</w:t>
      </w:r>
      <w:r w:rsidRPr="00713368">
        <w:t xml:space="preserve"> from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w:r w:rsidRPr="00713368">
        <w:rPr>
          <w:rFonts w:eastAsiaTheme="minorEastAsia"/>
        </w:rPr>
        <w:t xml:space="preserve"> </w:t>
      </w:r>
      <w:r w:rsidR="006815B7" w:rsidRPr="00713368">
        <w:rPr>
          <w:rFonts w:eastAsiaTheme="minorEastAsia"/>
        </w:rPr>
        <w:tab/>
      </w:r>
      <w:r w:rsidR="006815B7" w:rsidRPr="00713368">
        <w:rPr>
          <w:rFonts w:eastAsiaTheme="minorEastAsia"/>
        </w:rPr>
        <w:tab/>
        <w:t xml:space="preserve">2. </w:t>
      </w:r>
      <w:r w:rsidR="006815B7" w:rsidRPr="00713368">
        <w:t xml:space="preserve">Translate </w:t>
      </w:r>
      <w:r w:rsidR="006815B7" w:rsidRPr="0050572B">
        <w:rPr>
          <w:rStyle w:val="NumberTNR11"/>
        </w:rPr>
        <w:t>1</w:t>
      </w:r>
      <w:r w:rsidR="006815B7" w:rsidRPr="00713368">
        <w:t xml:space="preserve"> unit left. </w:t>
      </w:r>
    </w:p>
    <w:p w14:paraId="31351BFC" w14:textId="021409C4" w:rsidR="00BB79C9" w:rsidRPr="00713368" w:rsidRDefault="00142CB4" w:rsidP="007D425B">
      <w:pPr>
        <w:pStyle w:val="BodyText"/>
        <w:rPr>
          <w:rFonts w:eastAsiaTheme="minorEastAsia"/>
        </w:rPr>
      </w:pPr>
      <w:r w:rsidRPr="00713368">
        <w:t xml:space="preserve">3. Translate </w:t>
      </w:r>
      <w:r w:rsidRPr="0050572B">
        <w:rPr>
          <w:rStyle w:val="NumberTNR11"/>
        </w:rPr>
        <w:t>1</w:t>
      </w:r>
      <w:r w:rsidRPr="00713368">
        <w:t xml:space="preserve"> unit right.</w:t>
      </w:r>
      <w:r w:rsidR="002A5B6D">
        <w:tab/>
      </w:r>
      <w:r w:rsidR="006815B7" w:rsidRPr="00713368">
        <w:tab/>
      </w:r>
      <w:r w:rsidR="006815B7" w:rsidRPr="00713368">
        <w:tab/>
      </w:r>
      <w:r w:rsidR="006815B7" w:rsidRPr="00713368">
        <w:tab/>
        <w:t xml:space="preserve">3. Reflect in the </w:t>
      </w:r>
      <w:r w:rsidR="006815B7" w:rsidRPr="00713368">
        <w:rPr>
          <w:rFonts w:ascii="Times New Roman" w:hAnsi="Times New Roman" w:cs="Times New Roman"/>
          <w:i/>
          <w:iCs/>
        </w:rPr>
        <w:t>y</w:t>
      </w:r>
      <w:r w:rsidR="006815B7" w:rsidRPr="00713368">
        <w:t>-axis.</w:t>
      </w:r>
      <m:oMath>
        <m:r>
          <w:rPr>
            <w:rFonts w:ascii="Cambria Math" w:hAnsi="Cambria Math"/>
          </w:rPr>
          <m:t xml:space="preserve"> </m:t>
        </m:r>
      </m:oMath>
    </w:p>
    <w:p w14:paraId="2D5F3A74" w14:textId="45E68E53" w:rsidR="00142CB4" w:rsidRPr="00713368" w:rsidRDefault="00142CB4" w:rsidP="007D425B">
      <w:pPr>
        <w:pStyle w:val="VCAAbodyformaths"/>
        <w:rPr>
          <w:rFonts w:eastAsiaTheme="minorEastAsia"/>
        </w:rPr>
      </w:pPr>
    </w:p>
    <w:p w14:paraId="365FFEAB" w14:textId="17C2DC30" w:rsidR="006815B7" w:rsidRPr="00713368" w:rsidRDefault="006815B7" w:rsidP="007D425B">
      <w:pPr>
        <w:pStyle w:val="BodyText"/>
      </w:pPr>
      <w:r w:rsidRPr="00713368">
        <w:t xml:space="preserve">1. Reflect in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m:oMath>
        <m:r>
          <w:rPr>
            <w:rFonts w:ascii="Cambria Math" w:hAnsi="Cambria Math"/>
          </w:rPr>
          <m:t xml:space="preserve"> </m:t>
        </m:r>
      </m:oMath>
      <w:r w:rsidR="002A5B6D">
        <w:rPr>
          <w:rFonts w:eastAsiaTheme="minorEastAsia"/>
        </w:rPr>
        <w:tab/>
      </w:r>
      <w:r w:rsidRPr="00713368">
        <w:rPr>
          <w:rFonts w:eastAsiaTheme="minorEastAsia"/>
        </w:rPr>
        <w:tab/>
      </w:r>
      <w:r w:rsidRPr="00713368">
        <w:rPr>
          <w:rFonts w:eastAsiaTheme="minorEastAsia"/>
        </w:rPr>
        <w:tab/>
      </w:r>
      <w:r w:rsidRPr="00713368">
        <w:rPr>
          <w:rFonts w:eastAsiaTheme="minorEastAsia"/>
        </w:rPr>
        <w:tab/>
        <w:t xml:space="preserve">1. </w:t>
      </w:r>
      <w:r w:rsidRPr="00713368">
        <w:t xml:space="preserve">Translate </w:t>
      </w:r>
      <w:r w:rsidRPr="0050572B">
        <w:rPr>
          <w:rStyle w:val="NumberTNR11"/>
        </w:rPr>
        <w:t xml:space="preserve">0.5 </w:t>
      </w:r>
      <w:r w:rsidRPr="00713368">
        <w:t xml:space="preserve">units left. </w:t>
      </w:r>
    </w:p>
    <w:p w14:paraId="1BB9A703" w14:textId="2609324A" w:rsidR="006815B7" w:rsidRPr="00713368" w:rsidRDefault="006815B7" w:rsidP="007D425B">
      <w:pPr>
        <w:pStyle w:val="BodyText"/>
      </w:pPr>
      <w:r w:rsidRPr="00713368">
        <w:t xml:space="preserve">2. Translate </w:t>
      </w:r>
      <w:r w:rsidRPr="0050572B">
        <w:rPr>
          <w:rStyle w:val="NumberTNR11"/>
        </w:rPr>
        <w:t xml:space="preserve">0.5 </w:t>
      </w:r>
      <w:r w:rsidRPr="00713368">
        <w:t>units right.</w:t>
      </w:r>
      <w:r w:rsidRPr="00713368">
        <w:rPr>
          <w:rFonts w:eastAsiaTheme="minorEastAsia"/>
        </w:rPr>
        <w:tab/>
      </w:r>
      <w:r w:rsidRPr="00713368">
        <w:rPr>
          <w:rFonts w:eastAsiaTheme="minorEastAsia"/>
        </w:rPr>
        <w:tab/>
      </w:r>
      <w:r w:rsidRPr="00713368">
        <w:rPr>
          <w:rFonts w:eastAsiaTheme="minorEastAsia"/>
        </w:rPr>
        <w:tab/>
        <w:t xml:space="preserve">2. </w:t>
      </w:r>
      <w:r w:rsidRPr="00713368">
        <w:t xml:space="preserve">Dilate by factor </w:t>
      </w:r>
      <w:r w:rsidRPr="0050572B">
        <w:rPr>
          <w:rStyle w:val="NumberTNR11"/>
        </w:rPr>
        <w:t>2</w:t>
      </w:r>
      <w:r w:rsidRPr="00713368">
        <w:t xml:space="preserve"> from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w:r w:rsidRPr="00713368">
        <w:rPr>
          <w:rFonts w:eastAsiaTheme="minorEastAsia"/>
        </w:rPr>
        <w:t xml:space="preserve"> </w:t>
      </w:r>
    </w:p>
    <w:p w14:paraId="3C48DD1B" w14:textId="4215E128" w:rsidR="006815B7" w:rsidRPr="00713368" w:rsidRDefault="006815B7" w:rsidP="007D425B">
      <w:pPr>
        <w:pStyle w:val="BodyText"/>
        <w:rPr>
          <w:rFonts w:eastAsiaTheme="minorEastAsia"/>
        </w:rPr>
      </w:pPr>
      <w:r w:rsidRPr="00713368">
        <w:t xml:space="preserve">3. Dilate by factor </w:t>
      </w:r>
      <w:r w:rsidRPr="0050572B">
        <w:rPr>
          <w:rStyle w:val="NumberTNR11"/>
        </w:rPr>
        <w:t>2</w:t>
      </w:r>
      <w:r w:rsidRPr="00713368">
        <w:t xml:space="preserve"> from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w:r w:rsidRPr="00713368">
        <w:tab/>
      </w:r>
      <w:r w:rsidRPr="00713368">
        <w:tab/>
        <w:t xml:space="preserve">3. Reflect in the </w:t>
      </w:r>
      <w:r w:rsidRPr="00713368">
        <w:rPr>
          <w:rFonts w:ascii="Times New Roman" w:hAnsi="Times New Roman" w:cs="Times New Roman"/>
          <w:i/>
          <w:iCs/>
        </w:rPr>
        <w:t>y</w:t>
      </w:r>
      <w:r w:rsidRPr="00713368">
        <w:t>-axis.</w:t>
      </w:r>
      <m:oMath>
        <m:r>
          <w:rPr>
            <w:rFonts w:ascii="Cambria Math" w:hAnsi="Cambria Math"/>
          </w:rPr>
          <m:t xml:space="preserve"> </m:t>
        </m:r>
      </m:oMath>
    </w:p>
    <w:p w14:paraId="2B0B7F47" w14:textId="037254E4" w:rsidR="00142CB4" w:rsidRPr="00713368" w:rsidRDefault="009174F2" w:rsidP="007D425B">
      <w:pPr>
        <w:pStyle w:val="BodyText"/>
      </w:pPr>
      <w:r w:rsidRPr="00713368">
        <w:t>Most students were able to describe the reflection. S</w:t>
      </w:r>
      <w:r w:rsidR="00142CB4" w:rsidRPr="00713368">
        <w:t xml:space="preserve">tudents </w:t>
      </w:r>
      <w:r w:rsidRPr="00713368">
        <w:t>were required to use the c</w:t>
      </w:r>
      <w:r w:rsidR="00142CB4" w:rsidRPr="00713368">
        <w:t>orrect wording</w:t>
      </w:r>
      <w:r w:rsidRPr="00713368">
        <w:t xml:space="preserve"> in their descriptions and t</w:t>
      </w:r>
      <w:r w:rsidR="007C549C" w:rsidRPr="00713368">
        <w:t>he transformations had to be in the correct order.</w:t>
      </w:r>
      <w:r w:rsidR="00506A57" w:rsidRPr="00713368">
        <w:t xml:space="preserve"> Some students </w:t>
      </w:r>
      <w:r w:rsidRPr="00713368">
        <w:t>had the dilation</w:t>
      </w:r>
      <w:r w:rsidR="00506A57" w:rsidRPr="00713368">
        <w:t xml:space="preserve"> factor </w:t>
      </w:r>
      <w:r w:rsidRPr="00713368">
        <w:t>as</w:t>
      </w:r>
      <w:r w:rsidR="00506A57" w:rsidRPr="00713368">
        <w:rPr>
          <w:position w:val="-22"/>
        </w:rPr>
        <w:object w:dxaOrig="220" w:dyaOrig="580" w14:anchorId="71963164">
          <v:shape id="_x0000_i1149" type="#_x0000_t75" style="width:11.5pt;height:28.5pt" o:ole="">
            <v:imagedata r:id="rId258" o:title=""/>
          </v:shape>
          <o:OLEObject Type="Embed" ProgID="Equation.DSMT4" ShapeID="_x0000_i1149" DrawAspect="Content" ObjectID="_1832225449" r:id="rId259"/>
        </w:object>
      </w:r>
      <w:r w:rsidRPr="00713368">
        <w:t xml:space="preserve"> instead of </w:t>
      </w:r>
      <w:r w:rsidRPr="0050572B">
        <w:rPr>
          <w:rStyle w:val="NumberTNR11"/>
        </w:rPr>
        <w:t>2</w:t>
      </w:r>
      <w:r w:rsidRPr="00713368">
        <w:t>.</w:t>
      </w:r>
    </w:p>
    <w:p w14:paraId="7F33BD9C" w14:textId="453A5EA4" w:rsidR="00C0115D" w:rsidRPr="00713368" w:rsidRDefault="00C0115D" w:rsidP="007D425B">
      <w:pPr>
        <w:pStyle w:val="Heading2"/>
      </w:pPr>
      <w:r w:rsidRPr="00713368">
        <w:t>Question 1f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1D0BB0A8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EFE0A0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2D367DC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3344617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615C573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2E8AC74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0F39EE83" w14:textId="77777777" w:rsidTr="000E433A">
        <w:trPr>
          <w:trHeight w:hRule="exact" w:val="397"/>
        </w:trPr>
        <w:tc>
          <w:tcPr>
            <w:tcW w:w="907" w:type="dxa"/>
          </w:tcPr>
          <w:p w14:paraId="6484E9E8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A0E510E" w14:textId="3B970304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4</w:t>
            </w:r>
          </w:p>
        </w:tc>
        <w:tc>
          <w:tcPr>
            <w:tcW w:w="907" w:type="dxa"/>
          </w:tcPr>
          <w:p w14:paraId="724875E0" w14:textId="7010D270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60DF12E0" w14:textId="4270AF1C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5</w:t>
            </w:r>
          </w:p>
        </w:tc>
        <w:tc>
          <w:tcPr>
            <w:tcW w:w="1085" w:type="dxa"/>
          </w:tcPr>
          <w:p w14:paraId="68E408FE" w14:textId="772AD52C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0</w:t>
            </w:r>
          </w:p>
        </w:tc>
      </w:tr>
    </w:tbl>
    <w:p w14:paraId="095746A3" w14:textId="77777777" w:rsidR="00A6520A" w:rsidRPr="00713368" w:rsidRDefault="00A6520A" w:rsidP="007D425B">
      <w:pPr>
        <w:pStyle w:val="BodyText"/>
      </w:pPr>
      <w:r w:rsidRPr="00713368">
        <w:object w:dxaOrig="920" w:dyaOrig="300" w14:anchorId="49545EED">
          <v:shape id="_x0000_i1150" type="#_x0000_t75" style="width:47.5pt;height:15pt" o:ole="">
            <v:imagedata r:id="rId260" o:title=""/>
          </v:shape>
          <o:OLEObject Type="Embed" ProgID="Equation.DSMT4" ShapeID="_x0000_i1150" DrawAspect="Content" ObjectID="_1832225450" r:id="rId261"/>
        </w:object>
      </w:r>
    </w:p>
    <w:p w14:paraId="5A8C0252" w14:textId="77777777" w:rsidR="00A6520A" w:rsidRPr="00713368" w:rsidRDefault="00A6520A" w:rsidP="007D425B">
      <w:pPr>
        <w:pStyle w:val="BodyText"/>
      </w:pPr>
      <w:r w:rsidRPr="00713368">
        <w:object w:dxaOrig="2160" w:dyaOrig="300" w14:anchorId="01D8634F">
          <v:shape id="_x0000_i1151" type="#_x0000_t75" style="width:108pt;height:15pt" o:ole="">
            <v:imagedata r:id="rId262" o:title=""/>
          </v:shape>
          <o:OLEObject Type="Embed" ProgID="Equation.DSMT4" ShapeID="_x0000_i1151" DrawAspect="Content" ObjectID="_1832225451" r:id="rId263"/>
        </w:object>
      </w:r>
    </w:p>
    <w:p w14:paraId="0D5ED133" w14:textId="77777777" w:rsidR="00A6520A" w:rsidRPr="00713368" w:rsidRDefault="007C549C" w:rsidP="007D425B">
      <w:pPr>
        <w:pStyle w:val="BodyText"/>
      </w:pPr>
      <w:r w:rsidRPr="00713368">
        <w:object w:dxaOrig="1579" w:dyaOrig="340" w14:anchorId="31F26EF7">
          <v:shape id="_x0000_i1152" type="#_x0000_t75" style="width:78pt;height:17pt" o:ole="">
            <v:imagedata r:id="rId264" o:title=""/>
          </v:shape>
          <o:OLEObject Type="Embed" ProgID="Equation.DSMT4" ShapeID="_x0000_i1152" DrawAspect="Content" ObjectID="_1832225452" r:id="rId265"/>
        </w:object>
      </w:r>
    </w:p>
    <w:p w14:paraId="6756B0FA" w14:textId="77777777" w:rsidR="00A6520A" w:rsidRPr="00713368" w:rsidRDefault="007C549C" w:rsidP="007D425B">
      <w:pPr>
        <w:pStyle w:val="BodyText"/>
      </w:pPr>
      <w:r w:rsidRPr="00713368">
        <w:object w:dxaOrig="1100" w:dyaOrig="340" w14:anchorId="3B4162A4">
          <v:shape id="_x0000_i1153" type="#_x0000_t75" style="width:55pt;height:17pt" o:ole="">
            <v:imagedata r:id="rId266" o:title=""/>
          </v:shape>
          <o:OLEObject Type="Embed" ProgID="Equation.DSMT4" ShapeID="_x0000_i1153" DrawAspect="Content" ObjectID="_1832225453" r:id="rId267"/>
        </w:object>
      </w:r>
    </w:p>
    <w:p w14:paraId="276DF015" w14:textId="098C52F2" w:rsidR="007C549C" w:rsidRPr="00713368" w:rsidRDefault="007C549C" w:rsidP="007D425B">
      <w:pPr>
        <w:pStyle w:val="BodyText"/>
      </w:pPr>
      <w:r w:rsidRPr="00713368">
        <w:object w:dxaOrig="680" w:dyaOrig="300" w14:anchorId="2BB5A5B1">
          <v:shape id="_x0000_i1154" type="#_x0000_t75" style="width:33.5pt;height:15pt" o:ole="">
            <v:imagedata r:id="rId268" o:title=""/>
          </v:shape>
          <o:OLEObject Type="Embed" ProgID="Equation.DSMT4" ShapeID="_x0000_i1154" DrawAspect="Content" ObjectID="_1832225454" r:id="rId269"/>
        </w:object>
      </w:r>
    </w:p>
    <w:p w14:paraId="113BB335" w14:textId="60EFC72F" w:rsidR="00C0115D" w:rsidRPr="00713368" w:rsidRDefault="007C549C" w:rsidP="002A5B6D">
      <w:pPr>
        <w:pStyle w:val="BodyText"/>
        <w:rPr>
          <w:rFonts w:ascii="Times New Roman" w:hAnsi="Times New Roman" w:cs="Times New Roman"/>
          <w:b/>
          <w:bCs/>
        </w:rPr>
      </w:pPr>
      <w:r w:rsidRPr="00713368">
        <w:t xml:space="preserve">This was a </w:t>
      </w:r>
      <w:r w:rsidR="00A21024" w:rsidRPr="00713368">
        <w:t>‘</w:t>
      </w:r>
      <w:r w:rsidRPr="00713368">
        <w:t>show that</w:t>
      </w:r>
      <w:r w:rsidR="00A21024" w:rsidRPr="00713368">
        <w:t>’</w:t>
      </w:r>
      <w:r w:rsidRPr="00713368">
        <w:t xml:space="preserve"> question and </w:t>
      </w:r>
      <w:r w:rsidR="006D3A04" w:rsidRPr="00713368">
        <w:t xml:space="preserve">appropriate </w:t>
      </w:r>
      <w:r w:rsidRPr="00713368">
        <w:t xml:space="preserve">working needed to be shown. Some students worked out </w:t>
      </w:r>
      <w:r w:rsidRPr="00713368">
        <w:rPr>
          <w:position w:val="-10"/>
        </w:rPr>
        <w:object w:dxaOrig="920" w:dyaOrig="300" w14:anchorId="1EB00BC4">
          <v:shape id="_x0000_i1155" type="#_x0000_t75" style="width:47.5pt;height:15pt" o:ole="">
            <v:imagedata r:id="rId270" o:title=""/>
          </v:shape>
          <o:OLEObject Type="Embed" ProgID="Equation.DSMT4" ShapeID="_x0000_i1155" DrawAspect="Content" ObjectID="_1832225455" r:id="rId271"/>
        </w:object>
      </w:r>
      <w:r w:rsidRPr="00713368">
        <w:t xml:space="preserve"> instead of </w:t>
      </w:r>
      <w:r w:rsidRPr="00713368">
        <w:rPr>
          <w:position w:val="-10"/>
        </w:rPr>
        <w:object w:dxaOrig="920" w:dyaOrig="300" w14:anchorId="618621BC">
          <v:shape id="_x0000_i1156" type="#_x0000_t75" style="width:47.5pt;height:15pt" o:ole="">
            <v:imagedata r:id="rId272" o:title=""/>
          </v:shape>
          <o:OLEObject Type="Embed" ProgID="Equation.DSMT4" ShapeID="_x0000_i1156" DrawAspect="Content" ObjectID="_1832225456" r:id="rId273"/>
        </w:object>
      </w:r>
      <w:r w:rsidRPr="00713368">
        <w:t>.</w:t>
      </w:r>
      <w:r w:rsidR="00432122" w:rsidRPr="00713368">
        <w:t xml:space="preserve"> </w:t>
      </w:r>
      <w:r w:rsidR="00432122" w:rsidRPr="00713368">
        <w:rPr>
          <w:position w:val="-12"/>
        </w:rPr>
        <w:object w:dxaOrig="980" w:dyaOrig="360" w14:anchorId="6751935B">
          <v:shape id="_x0000_i1157" type="#_x0000_t75" style="width:49.5pt;height:18pt" o:ole="">
            <v:imagedata r:id="rId274" o:title=""/>
          </v:shape>
          <o:OLEObject Type="Embed" ProgID="Equation.DSMT4" ShapeID="_x0000_i1157" DrawAspect="Content" ObjectID="_1832225457" r:id="rId275"/>
        </w:object>
      </w:r>
      <w:r w:rsidR="00432122" w:rsidRPr="00713368">
        <w:t xml:space="preserve"> was sometimes omitted. Others attempted to find </w:t>
      </w:r>
      <w:r w:rsidR="00432122" w:rsidRPr="00713368">
        <w:rPr>
          <w:position w:val="-14"/>
        </w:rPr>
        <w:object w:dxaOrig="3620" w:dyaOrig="400" w14:anchorId="17F4094E">
          <v:shape id="_x0000_i1158" type="#_x0000_t75" style="width:179.5pt;height:20.5pt" o:ole="">
            <v:imagedata r:id="rId276" o:title=""/>
          </v:shape>
          <o:OLEObject Type="Embed" ProgID="Equation.DSMT4" ShapeID="_x0000_i1158" DrawAspect="Content" ObjectID="_1832225458" r:id="rId277"/>
        </w:object>
      </w:r>
      <w:r w:rsidR="00432122" w:rsidRPr="00713368">
        <w:t xml:space="preserve"> but often left it incomplete or had </w:t>
      </w:r>
      <w:r w:rsidR="006D3A04" w:rsidRPr="00713368">
        <w:t>ineffective</w:t>
      </w:r>
      <w:r w:rsidR="00432122" w:rsidRPr="00713368">
        <w:t xml:space="preserve"> use of brackets. </w:t>
      </w:r>
    </w:p>
    <w:p w14:paraId="10506853" w14:textId="77777777" w:rsidR="00D77B26" w:rsidRPr="002A5B6D" w:rsidRDefault="00D77B26" w:rsidP="002A5B6D">
      <w:r w:rsidRPr="002A5B6D">
        <w:br w:type="page"/>
      </w:r>
    </w:p>
    <w:p w14:paraId="0E8EFE78" w14:textId="3CE74BB6" w:rsidR="00C0115D" w:rsidRPr="00713368" w:rsidRDefault="00C0115D" w:rsidP="007D425B">
      <w:pPr>
        <w:pStyle w:val="Heading2"/>
      </w:pPr>
      <w:r w:rsidRPr="00713368">
        <w:t>Question 2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C0115D" w:rsidRPr="00713368" w14:paraId="638E5AF0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EC4F6F2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054261F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5EB59946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77C5EA0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907" w:type="dxa"/>
          </w:tcPr>
          <w:p w14:paraId="7EAFA89D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3</w:t>
            </w:r>
          </w:p>
        </w:tc>
        <w:tc>
          <w:tcPr>
            <w:tcW w:w="1085" w:type="dxa"/>
          </w:tcPr>
          <w:p w14:paraId="33E4975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2CD32D07" w14:textId="77777777" w:rsidTr="000E433A">
        <w:trPr>
          <w:trHeight w:hRule="exact" w:val="397"/>
        </w:trPr>
        <w:tc>
          <w:tcPr>
            <w:tcW w:w="907" w:type="dxa"/>
          </w:tcPr>
          <w:p w14:paraId="674398D4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74AEF95" w14:textId="4D8F38EC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2</w:t>
            </w:r>
          </w:p>
        </w:tc>
        <w:tc>
          <w:tcPr>
            <w:tcW w:w="907" w:type="dxa"/>
          </w:tcPr>
          <w:p w14:paraId="00D5F68F" w14:textId="18BCC859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5</w:t>
            </w:r>
          </w:p>
        </w:tc>
        <w:tc>
          <w:tcPr>
            <w:tcW w:w="907" w:type="dxa"/>
          </w:tcPr>
          <w:p w14:paraId="2B606DBE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2D5EE8CB" w14:textId="2F1BEBED" w:rsidR="00C0115D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1</w:t>
            </w:r>
          </w:p>
        </w:tc>
        <w:tc>
          <w:tcPr>
            <w:tcW w:w="1085" w:type="dxa"/>
          </w:tcPr>
          <w:p w14:paraId="2D157FC3" w14:textId="167FA5EF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</w:t>
            </w:r>
            <w:r w:rsidR="00FB560B" w:rsidRPr="00713368">
              <w:rPr>
                <w:lang w:val="en-AU"/>
              </w:rPr>
              <w:t>5</w:t>
            </w:r>
          </w:p>
        </w:tc>
      </w:tr>
    </w:tbl>
    <w:p w14:paraId="3C7324D2" w14:textId="77777777" w:rsidR="00C0115D" w:rsidRPr="00713368" w:rsidRDefault="00C0115D" w:rsidP="007D425B">
      <w:pPr>
        <w:pStyle w:val="Spacer"/>
      </w:pPr>
    </w:p>
    <w:p w14:paraId="2DF27B05" w14:textId="4C217EB3" w:rsidR="006815B7" w:rsidRPr="00713368" w:rsidRDefault="007A527B" w:rsidP="007D425B">
      <w:pPr>
        <w:pStyle w:val="BodyText"/>
        <w:spacing w:before="0" w:after="0"/>
      </w:pPr>
      <w:r w:rsidRPr="00713368">
        <w:object w:dxaOrig="1540" w:dyaOrig="340" w14:anchorId="6C15F2C9">
          <v:shape id="_x0000_i1159" type="#_x0000_t75" style="width:78pt;height:17pt" o:ole="">
            <v:imagedata r:id="rId278" o:title=""/>
          </v:shape>
          <o:OLEObject Type="Embed" ProgID="Equation.DSMT4" ShapeID="_x0000_i1159" DrawAspect="Content" ObjectID="_1832225459" r:id="rId279"/>
        </w:object>
      </w:r>
    </w:p>
    <w:p w14:paraId="70A16E0B" w14:textId="77777777" w:rsidR="006815B7" w:rsidRPr="00713368" w:rsidRDefault="007A527B" w:rsidP="007D425B">
      <w:pPr>
        <w:pStyle w:val="BodyText"/>
        <w:spacing w:before="0" w:after="0"/>
      </w:pPr>
      <w:r w:rsidRPr="00713368">
        <w:object w:dxaOrig="1600" w:dyaOrig="340" w14:anchorId="210FED33">
          <v:shape id="_x0000_i1160" type="#_x0000_t75" style="width:80pt;height:17pt" o:ole="">
            <v:imagedata r:id="rId280" o:title=""/>
          </v:shape>
          <o:OLEObject Type="Embed" ProgID="Equation.DSMT4" ShapeID="_x0000_i1160" DrawAspect="Content" ObjectID="_1832225460" r:id="rId281"/>
        </w:object>
      </w:r>
    </w:p>
    <w:p w14:paraId="5DA8958B" w14:textId="77777777" w:rsidR="006815B7" w:rsidRPr="00713368" w:rsidRDefault="006815B7" w:rsidP="007D425B">
      <w:pPr>
        <w:pStyle w:val="BodyText"/>
      </w:pPr>
      <w:r w:rsidRPr="00713368">
        <w:t>D</w:t>
      </w:r>
      <w:r w:rsidR="007A527B" w:rsidRPr="00713368">
        <w:t>ivide (2) by (1)</w:t>
      </w:r>
    </w:p>
    <w:p w14:paraId="69CF58C7" w14:textId="02B64793" w:rsidR="006815B7" w:rsidRPr="00713368" w:rsidRDefault="00BB79C9" w:rsidP="007D425B">
      <w:pPr>
        <w:pStyle w:val="BodyText"/>
        <w:spacing w:before="0" w:after="0"/>
      </w:pPr>
      <w:r w:rsidRPr="00713368">
        <w:object w:dxaOrig="1500" w:dyaOrig="1620" w14:anchorId="01B0FC14">
          <v:shape id="_x0000_i1161" type="#_x0000_t75" style="width:74pt;height:81pt" o:ole="">
            <v:imagedata r:id="rId282" o:title=""/>
          </v:shape>
          <o:OLEObject Type="Embed" ProgID="Equation.DSMT4" ShapeID="_x0000_i1161" DrawAspect="Content" ObjectID="_1832225461" r:id="rId283"/>
        </w:object>
      </w:r>
    </w:p>
    <w:p w14:paraId="753A32E1" w14:textId="77777777" w:rsidR="006815B7" w:rsidRPr="00713368" w:rsidRDefault="006815B7" w:rsidP="007D425B">
      <w:pPr>
        <w:pStyle w:val="BodyText"/>
      </w:pPr>
      <w:r w:rsidRPr="00713368">
        <w:t>Su</w:t>
      </w:r>
      <w:r w:rsidR="007A527B" w:rsidRPr="00713368">
        <w:t>bstitute back into (1)</w:t>
      </w:r>
    </w:p>
    <w:p w14:paraId="5F755A37" w14:textId="1ED57743" w:rsidR="006815B7" w:rsidRPr="00713368" w:rsidRDefault="00BB79C9" w:rsidP="007D425B">
      <w:pPr>
        <w:pStyle w:val="BodyText"/>
      </w:pPr>
      <w:r w:rsidRPr="00713368">
        <w:object w:dxaOrig="1579" w:dyaOrig="2000" w14:anchorId="2658748B">
          <v:shape id="_x0000_i1162" type="#_x0000_t75" style="width:78pt;height:102.5pt" o:ole="">
            <v:imagedata r:id="rId284" o:title=""/>
          </v:shape>
          <o:OLEObject Type="Embed" ProgID="Equation.DSMT4" ShapeID="_x0000_i1162" DrawAspect="Content" ObjectID="_1832225462" r:id="rId285"/>
        </w:object>
      </w:r>
    </w:p>
    <w:p w14:paraId="414E0A74" w14:textId="6DCCF045" w:rsidR="00C0115D" w:rsidRPr="00713368" w:rsidRDefault="00EE4AA3" w:rsidP="007D30EB">
      <w:pPr>
        <w:pStyle w:val="BodyText"/>
        <w:rPr>
          <w:rFonts w:eastAsiaTheme="minorEastAsia"/>
        </w:rPr>
      </w:pPr>
      <w:r w:rsidRPr="00713368">
        <w:t xml:space="preserve">This was a </w:t>
      </w:r>
      <w:r w:rsidR="00A21024" w:rsidRPr="00713368">
        <w:t>‘</w:t>
      </w:r>
      <w:r w:rsidRPr="00713368">
        <w:t>show that</w:t>
      </w:r>
      <w:r w:rsidR="00A21024" w:rsidRPr="00713368">
        <w:t>’</w:t>
      </w:r>
      <w:r w:rsidRPr="00713368">
        <w:t xml:space="preserve"> question</w:t>
      </w:r>
      <w:r w:rsidR="007A527B" w:rsidRPr="00713368">
        <w:t xml:space="preserve"> and students were required to show the algebraic steps. Many students were able to set up the two simultaneous equations</w:t>
      </w:r>
      <w:r w:rsidR="006D3A04" w:rsidRPr="00713368">
        <w:t>;</w:t>
      </w:r>
      <w:r w:rsidR="00E0721D" w:rsidRPr="00713368">
        <w:t xml:space="preserve"> but some</w:t>
      </w:r>
      <w:r w:rsidR="006D3A04" w:rsidRPr="00713368">
        <w:t xml:space="preserve"> unnecessarily </w:t>
      </w:r>
      <w:r w:rsidR="00E0721D" w:rsidRPr="00713368">
        <w:t>solv</w:t>
      </w:r>
      <w:r w:rsidR="006D3A04" w:rsidRPr="00713368">
        <w:t>ed</w:t>
      </w:r>
      <w:r w:rsidR="00E0721D" w:rsidRPr="00713368">
        <w:t xml:space="preserve"> </w:t>
      </w:r>
      <w:r w:rsidR="00E0721D" w:rsidRPr="00713368">
        <w:rPr>
          <w:position w:val="-10"/>
        </w:rPr>
        <w:object w:dxaOrig="1120" w:dyaOrig="300" w14:anchorId="6B8AA858">
          <v:shape id="_x0000_i1163" type="#_x0000_t75" style="width:55pt;height:15pt" o:ole="">
            <v:imagedata r:id="rId286" o:title=""/>
          </v:shape>
          <o:OLEObject Type="Embed" ProgID="Equation.DSMT4" ShapeID="_x0000_i1163" DrawAspect="Content" ObjectID="_1832225463" r:id="rId287"/>
        </w:object>
      </w:r>
      <w:r w:rsidR="00E0721D" w:rsidRPr="00713368">
        <w:t xml:space="preserve"> when the values were on the diagram. </w:t>
      </w:r>
      <w:r w:rsidR="007A527B" w:rsidRPr="00713368">
        <w:t>Some used a combination of their CAS and algebraic steps and were unable to gain full marks.</w:t>
      </w:r>
    </w:p>
    <w:p w14:paraId="1C826E90" w14:textId="26D89F8D" w:rsidR="0096519F" w:rsidRPr="00713368" w:rsidRDefault="0096519F" w:rsidP="007D425B">
      <w:pPr>
        <w:pStyle w:val="Heading2"/>
        <w:spacing w:before="0"/>
      </w:pPr>
      <w:r w:rsidRPr="00713368">
        <w:t>Question 2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6519F" w:rsidRPr="00713368" w14:paraId="6A277AEC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2D84787" w14:textId="0C405A18" w:rsidR="0096519F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4E3CEF3E" w14:textId="77777777" w:rsidR="0096519F" w:rsidRPr="00713368" w:rsidRDefault="0096519F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12B2F844" w14:textId="77777777" w:rsidR="0096519F" w:rsidRPr="007D30EB" w:rsidRDefault="0096519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76EAFAE7" w14:textId="77777777" w:rsidR="0096519F" w:rsidRPr="007D30EB" w:rsidRDefault="0096519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2FA86495" w14:textId="77777777" w:rsidR="0096519F" w:rsidRPr="007D30EB" w:rsidRDefault="0096519F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96519F" w:rsidRPr="00713368" w14:paraId="6064D664" w14:textId="77777777" w:rsidTr="000E433A">
        <w:trPr>
          <w:trHeight w:hRule="exact" w:val="397"/>
        </w:trPr>
        <w:tc>
          <w:tcPr>
            <w:tcW w:w="907" w:type="dxa"/>
          </w:tcPr>
          <w:p w14:paraId="07A3A4ED" w14:textId="77777777" w:rsidR="0096519F" w:rsidRPr="00713368" w:rsidRDefault="0096519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BFACEDF" w14:textId="622E9F8A" w:rsidR="0096519F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4FDF1262" w14:textId="7D9A4783" w:rsidR="0096519F" w:rsidRPr="00713368" w:rsidRDefault="00FB560B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3BD11D7B" w14:textId="77610BC1" w:rsidR="0096519F" w:rsidRPr="00713368" w:rsidRDefault="0096519F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3D22F0" w:rsidRPr="00713368">
              <w:rPr>
                <w:lang w:val="en-AU"/>
              </w:rPr>
              <w:t>6</w:t>
            </w:r>
          </w:p>
        </w:tc>
      </w:tr>
    </w:tbl>
    <w:p w14:paraId="1A987172" w14:textId="44BF9A7C" w:rsidR="00E16C9B" w:rsidRPr="00713368" w:rsidRDefault="00E16C9B" w:rsidP="00AE6DD2">
      <w:pPr>
        <w:pStyle w:val="BodyText"/>
        <w:spacing w:after="0"/>
      </w:pPr>
      <w:r w:rsidRPr="00713368">
        <w:object w:dxaOrig="1740" w:dyaOrig="2799" w14:anchorId="6544EA0B">
          <v:shape id="_x0000_i1164" type="#_x0000_t75" style="width:86pt;height:140pt" o:ole="">
            <v:imagedata r:id="rId288" o:title=""/>
          </v:shape>
          <o:OLEObject Type="Embed" ProgID="Equation.DSMT4" ShapeID="_x0000_i1164" DrawAspect="Content" ObjectID="_1832225464" r:id="rId289"/>
        </w:object>
      </w:r>
    </w:p>
    <w:p w14:paraId="7536B091" w14:textId="2676B644" w:rsidR="00D77B26" w:rsidRPr="00713368" w:rsidRDefault="00D77B26" w:rsidP="00AE6DD2">
      <w:pPr>
        <w:pStyle w:val="BodyText"/>
        <w:spacing w:before="0" w:after="0"/>
        <w:rPr>
          <w:rFonts w:ascii="Times New Roman" w:hAnsi="Times New Roman" w:cs="Times New Roman"/>
          <w:sz w:val="22"/>
        </w:rPr>
      </w:pPr>
      <w:r w:rsidRPr="00713368">
        <w:rPr>
          <w:position w:val="-24"/>
        </w:rPr>
        <w:object w:dxaOrig="820" w:dyaOrig="620" w14:anchorId="4B29B04F">
          <v:shape id="_x0000_i1165" type="#_x0000_t75" style="width:41.5pt;height:30.5pt" o:ole="">
            <v:imagedata r:id="rId290" o:title=""/>
          </v:shape>
          <o:OLEObject Type="Embed" ProgID="Equation.DSMT4" ShapeID="_x0000_i1165" DrawAspect="Content" ObjectID="_1832225465" r:id="rId291"/>
        </w:object>
      </w:r>
      <w:r w:rsidRPr="00713368">
        <w:t xml:space="preserve">or </w:t>
      </w:r>
      <w:r w:rsidRPr="00713368">
        <w:rPr>
          <w:position w:val="-28"/>
        </w:rPr>
        <w:object w:dxaOrig="740" w:dyaOrig="639" w14:anchorId="6D88DF87">
          <v:shape id="_x0000_i1166" type="#_x0000_t75" style="width:36.5pt;height:32pt" o:ole="">
            <v:imagedata r:id="rId292" o:title=""/>
          </v:shape>
          <o:OLEObject Type="Embed" ProgID="Equation.DSMT4" ShapeID="_x0000_i1166" DrawAspect="Content" ObjectID="_1832225466" r:id="rId293"/>
        </w:object>
      </w:r>
    </w:p>
    <w:p w14:paraId="6487DFFA" w14:textId="6D4B8972" w:rsidR="0096519F" w:rsidRPr="00713368" w:rsidRDefault="006D3A04" w:rsidP="00631597">
      <w:pPr>
        <w:pStyle w:val="BodyText"/>
        <w:spacing w:before="0"/>
      </w:pPr>
      <w:r w:rsidRPr="00713368">
        <w:t>C</w:t>
      </w:r>
      <w:r w:rsidR="00FD1634" w:rsidRPr="00713368">
        <w:t xml:space="preserve">ommon incorrect </w:t>
      </w:r>
      <w:r w:rsidR="00C9273A" w:rsidRPr="00713368">
        <w:t xml:space="preserve">responses </w:t>
      </w:r>
      <w:r w:rsidRPr="00713368">
        <w:t xml:space="preserve">were </w:t>
      </w:r>
      <w:r w:rsidRPr="00713368">
        <w:rPr>
          <w:position w:val="-22"/>
        </w:rPr>
        <w:object w:dxaOrig="540" w:dyaOrig="580" w14:anchorId="7BA89D10">
          <v:shape id="_x0000_i1167" type="#_x0000_t75" style="width:27.5pt;height:28.5pt" o:ole="">
            <v:imagedata r:id="rId294" o:title=""/>
          </v:shape>
          <o:OLEObject Type="Embed" ProgID="Equation.DSMT4" ShapeID="_x0000_i1167" DrawAspect="Content" ObjectID="_1832225467" r:id="rId295"/>
        </w:object>
      </w:r>
      <w:r w:rsidRPr="00713368">
        <w:t xml:space="preserve"> and </w:t>
      </w:r>
      <w:r w:rsidRPr="00713368">
        <w:rPr>
          <w:position w:val="-22"/>
        </w:rPr>
        <w:object w:dxaOrig="999" w:dyaOrig="580" w14:anchorId="0E9E6979">
          <v:shape id="_x0000_i1168" type="#_x0000_t75" style="width:50.5pt;height:28.5pt" o:ole="">
            <v:imagedata r:id="rId296" o:title=""/>
          </v:shape>
          <o:OLEObject Type="Embed" ProgID="Equation.DSMT4" ShapeID="_x0000_i1168" DrawAspect="Content" ObjectID="_1832225468" r:id="rId297"/>
        </w:object>
      </w:r>
      <w:r w:rsidR="00FD1634" w:rsidRPr="00713368">
        <w:t>.</w:t>
      </w:r>
    </w:p>
    <w:p w14:paraId="047C098A" w14:textId="1FCBE603" w:rsidR="00C0115D" w:rsidRPr="00713368" w:rsidRDefault="00C0115D" w:rsidP="007D425B">
      <w:pPr>
        <w:pStyle w:val="Heading2"/>
      </w:pPr>
      <w:r w:rsidRPr="00713368">
        <w:t>Question 2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664A43AD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5869BE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381772D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769D62F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0EEB8FA8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7DF2CA5D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6BA83C73" w14:textId="77777777" w:rsidTr="000E433A">
        <w:trPr>
          <w:trHeight w:hRule="exact" w:val="397"/>
        </w:trPr>
        <w:tc>
          <w:tcPr>
            <w:tcW w:w="907" w:type="dxa"/>
          </w:tcPr>
          <w:p w14:paraId="4A132148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AF0B466" w14:textId="62FF7C57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3</w:t>
            </w:r>
          </w:p>
        </w:tc>
        <w:tc>
          <w:tcPr>
            <w:tcW w:w="907" w:type="dxa"/>
          </w:tcPr>
          <w:p w14:paraId="5F45A6D0" w14:textId="5644ADC4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0E1D59C6" w14:textId="55E3C23C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7</w:t>
            </w:r>
          </w:p>
        </w:tc>
        <w:tc>
          <w:tcPr>
            <w:tcW w:w="1085" w:type="dxa"/>
          </w:tcPr>
          <w:p w14:paraId="1709BD1A" w14:textId="18D176D7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6</w:t>
            </w:r>
          </w:p>
        </w:tc>
      </w:tr>
    </w:tbl>
    <w:p w14:paraId="79202498" w14:textId="77777777" w:rsidR="002A5B6D" w:rsidRDefault="002A5B6D" w:rsidP="002A5B6D">
      <w:pPr>
        <w:pStyle w:val="Spacer"/>
      </w:pPr>
    </w:p>
    <w:p w14:paraId="2DDED44B" w14:textId="2CDB6E38" w:rsidR="0096519F" w:rsidRPr="00713368" w:rsidRDefault="0096519F" w:rsidP="007D425B">
      <w:pPr>
        <w:spacing w:line="360" w:lineRule="auto"/>
        <w:rPr>
          <w:rFonts w:eastAsia="Calibri" w:cs="Times New Roman"/>
          <w:color w:val="000000" w:themeColor="text1"/>
        </w:rPr>
      </w:pPr>
      <w:r w:rsidRPr="00713368">
        <w:rPr>
          <w:rFonts w:ascii="Times New Roman" w:hAnsi="Times New Roman" w:cs="Times New Roman"/>
          <w:position w:val="-28"/>
        </w:rPr>
        <w:object w:dxaOrig="2260" w:dyaOrig="680" w14:anchorId="1E0E7FFD">
          <v:shape id="_x0000_i1169" type="#_x0000_t75" style="width:112.5pt;height:35.5pt" o:ole="">
            <v:imagedata r:id="rId298" o:title=""/>
          </v:shape>
          <o:OLEObject Type="Embed" ProgID="Equation.DSMT4" ShapeID="_x0000_i1169" DrawAspect="Content" ObjectID="_1832225469" r:id="rId299"/>
        </w:object>
      </w:r>
      <w:r w:rsidRPr="00713368">
        <w:rPr>
          <w:rFonts w:ascii="Times New Roman" w:hAnsi="Times New Roman" w:cs="Times New Roman"/>
        </w:rPr>
        <w:t xml:space="preserve"> </w:t>
      </w:r>
      <w:r w:rsidRPr="00713368">
        <w:rPr>
          <w:rStyle w:val="BodyTextChar"/>
        </w:rPr>
        <w:t>or</w:t>
      </w:r>
      <w:r w:rsidRPr="00713368">
        <w:rPr>
          <w:rFonts w:ascii="Times New Roman" w:eastAsia="Calibri" w:hAnsi="Times New Roman" w:cs="Times New Roman"/>
          <w:color w:val="000000" w:themeColor="text1"/>
        </w:rPr>
        <w:t xml:space="preserve"> </w:t>
      </w:r>
      <w:r w:rsidRPr="00713368">
        <w:rPr>
          <w:rFonts w:ascii="Times New Roman" w:hAnsi="Times New Roman" w:cs="Times New Roman"/>
          <w:position w:val="-28"/>
        </w:rPr>
        <w:object w:dxaOrig="2299" w:dyaOrig="680" w14:anchorId="2D50D91D">
          <v:shape id="_x0000_i1170" type="#_x0000_t75" style="width:113.5pt;height:35.5pt" o:ole="">
            <v:imagedata r:id="rId300" o:title=""/>
          </v:shape>
          <o:OLEObject Type="Embed" ProgID="Equation.DSMT4" ShapeID="_x0000_i1170" DrawAspect="Content" ObjectID="_1832225470" r:id="rId301"/>
        </w:object>
      </w:r>
      <w:r w:rsidR="00FD1634" w:rsidRPr="00713368">
        <w:rPr>
          <w:rFonts w:ascii="Times New Roman" w:hAnsi="Times New Roman" w:cs="Times New Roman"/>
        </w:rPr>
        <w:t xml:space="preserve"> </w:t>
      </w:r>
      <w:proofErr w:type="spellStart"/>
      <w:r w:rsidR="00FD1634" w:rsidRPr="002A5B6D">
        <w:rPr>
          <w:rStyle w:val="BodyTextChar"/>
        </w:rPr>
        <w:t>or</w:t>
      </w:r>
      <w:proofErr w:type="spellEnd"/>
      <w:r w:rsidR="00FD1634" w:rsidRPr="00713368">
        <w:rPr>
          <w:rFonts w:ascii="Times New Roman" w:hAnsi="Times New Roman" w:cs="Times New Roman"/>
        </w:rPr>
        <w:t xml:space="preserve"> </w:t>
      </w:r>
      <w:r w:rsidR="006D3A04" w:rsidRPr="00713368">
        <w:rPr>
          <w:position w:val="-28"/>
        </w:rPr>
        <w:object w:dxaOrig="2400" w:dyaOrig="680" w14:anchorId="6E2703CD">
          <v:shape id="_x0000_i1171" type="#_x0000_t75" style="width:122pt;height:35.5pt" o:ole="">
            <v:imagedata r:id="rId302" o:title=""/>
          </v:shape>
          <o:OLEObject Type="Embed" ProgID="Equation.DSMT4" ShapeID="_x0000_i1171" DrawAspect="Content" ObjectID="_1832225471" r:id="rId303"/>
        </w:object>
      </w:r>
      <w:r w:rsidRPr="00713368">
        <w:rPr>
          <w:rFonts w:ascii="Times New Roman" w:hAnsi="Times New Roman" w:cs="Times New Roman"/>
        </w:rPr>
        <w:t xml:space="preserve"> </w:t>
      </w:r>
    </w:p>
    <w:p w14:paraId="6E9B593A" w14:textId="67C11292" w:rsidR="00C0115D" w:rsidRPr="00713368" w:rsidRDefault="00C0115D" w:rsidP="007D425B">
      <w:pPr>
        <w:pStyle w:val="BodyText"/>
        <w:rPr>
          <w:rFonts w:ascii="Times New Roman" w:hAnsi="Times New Roman" w:cs="Times New Roman"/>
          <w:b/>
          <w:bCs/>
          <w:sz w:val="24"/>
          <w:szCs w:val="24"/>
        </w:rPr>
      </w:pPr>
      <w:r w:rsidRPr="00713368">
        <w:rPr>
          <w:rFonts w:cstheme="minorHAnsi"/>
        </w:rPr>
        <w:t>S</w:t>
      </w:r>
      <w:r w:rsidRPr="00713368">
        <w:t>ome</w:t>
      </w:r>
      <w:r w:rsidR="00004FE9" w:rsidRPr="00713368">
        <w:t xml:space="preserve"> students set up the correct definite integral but had the wrong </w:t>
      </w:r>
      <w:r w:rsidR="00735000" w:rsidRPr="00713368">
        <w:t>answer</w:t>
      </w:r>
      <w:r w:rsidR="00004FE9" w:rsidRPr="00713368">
        <w:t>.</w:t>
      </w:r>
      <w:r w:rsidR="00FD1634" w:rsidRPr="00713368">
        <w:t xml:space="preserve"> </w:t>
      </w:r>
      <w:r w:rsidR="00E4530B" w:rsidRPr="00713368">
        <w:t>Other s</w:t>
      </w:r>
      <w:r w:rsidR="00FD1634" w:rsidRPr="00713368">
        <w:t xml:space="preserve">tudents who wrote the definite integral in terms of </w:t>
      </w:r>
      <w:r w:rsidR="005A2960" w:rsidRPr="00713368">
        <w:rPr>
          <w:rFonts w:ascii="Times New Roman" w:hAnsi="Times New Roman" w:cs="Times New Roman"/>
          <w:i/>
          <w:iCs/>
          <w:sz w:val="22"/>
        </w:rPr>
        <w:t>x</w:t>
      </w:r>
      <w:r w:rsidR="005A2960" w:rsidRPr="00713368">
        <w:t xml:space="preserve"> </w:t>
      </w:r>
      <w:r w:rsidR="00FD1634" w:rsidRPr="00713368">
        <w:t>sometimes made transcription errors.</w:t>
      </w:r>
    </w:p>
    <w:p w14:paraId="4677EFE6" w14:textId="6695872B" w:rsidR="00C0115D" w:rsidRPr="00713368" w:rsidRDefault="00C0115D" w:rsidP="007D425B">
      <w:pPr>
        <w:pStyle w:val="Heading2"/>
      </w:pPr>
      <w:r w:rsidRPr="00713368">
        <w:t>Question 2d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0115D" w:rsidRPr="00713368" w14:paraId="1596486F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23B3807" w14:textId="55D5E4A6" w:rsidR="00C0115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34E1267B" w14:textId="77777777" w:rsidR="00C0115D" w:rsidRPr="00713368" w:rsidRDefault="00C0115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3C8E1088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311D05B4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41708B21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5BC28E43" w14:textId="77777777" w:rsidTr="000E433A">
        <w:trPr>
          <w:trHeight w:hRule="exact" w:val="397"/>
        </w:trPr>
        <w:tc>
          <w:tcPr>
            <w:tcW w:w="907" w:type="dxa"/>
          </w:tcPr>
          <w:p w14:paraId="41657CD3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D7294D3" w14:textId="0DB7E622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5FC44B40" w14:textId="22ABBD1C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1</w:t>
            </w:r>
          </w:p>
        </w:tc>
        <w:tc>
          <w:tcPr>
            <w:tcW w:w="1085" w:type="dxa"/>
          </w:tcPr>
          <w:p w14:paraId="0887C5F9" w14:textId="7E2208DD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3D22F0" w:rsidRPr="00713368">
              <w:rPr>
                <w:lang w:val="en-AU"/>
              </w:rPr>
              <w:t>7</w:t>
            </w:r>
          </w:p>
        </w:tc>
      </w:tr>
    </w:tbl>
    <w:p w14:paraId="51D89201" w14:textId="2072E517" w:rsidR="00C0115D" w:rsidRPr="00713368" w:rsidRDefault="00E16C9B" w:rsidP="007D425B">
      <w:pPr>
        <w:pStyle w:val="BodyText"/>
      </w:pPr>
      <w:r w:rsidRPr="00713368">
        <w:object w:dxaOrig="2140" w:dyaOrig="620" w14:anchorId="0C545E59">
          <v:shape id="_x0000_i1172" type="#_x0000_t75" style="width:107.5pt;height:31.5pt" o:ole="">
            <v:imagedata r:id="rId304" o:title=""/>
          </v:shape>
          <o:OLEObject Type="Embed" ProgID="Equation.DSMT4" ShapeID="_x0000_i1172" DrawAspect="Content" ObjectID="_1832225472" r:id="rId305"/>
        </w:object>
      </w:r>
      <w:r w:rsidR="00004FE9" w:rsidRPr="00713368">
        <w:t xml:space="preserve"> = </w:t>
      </w:r>
      <w:r w:rsidR="00004FE9" w:rsidRPr="00713368">
        <w:object w:dxaOrig="2260" w:dyaOrig="960" w14:anchorId="1BB443D1">
          <v:shape id="_x0000_i1173" type="#_x0000_t75" style="width:114.5pt;height:48.5pt" o:ole="">
            <v:imagedata r:id="rId306" o:title=""/>
          </v:shape>
          <o:OLEObject Type="Embed" ProgID="Equation.DSMT4" ShapeID="_x0000_i1173" DrawAspect="Content" ObjectID="_1832225473" r:id="rId307"/>
        </w:object>
      </w:r>
    </w:p>
    <w:p w14:paraId="7C661F41" w14:textId="04CCCEB8" w:rsidR="00C0115D" w:rsidRPr="00713368" w:rsidRDefault="00C0115D" w:rsidP="007D425B">
      <w:pPr>
        <w:pStyle w:val="BodyText"/>
      </w:pPr>
      <w:r w:rsidRPr="00713368">
        <w:t>T</w:t>
      </w:r>
      <w:r w:rsidR="00004FE9" w:rsidRPr="00713368">
        <w:t xml:space="preserve">his question was answered well. </w:t>
      </w:r>
      <w:r w:rsidR="005A2960" w:rsidRPr="00713368">
        <w:t>However, s</w:t>
      </w:r>
      <w:r w:rsidR="00004FE9" w:rsidRPr="00713368">
        <w:t xml:space="preserve">ome students </w:t>
      </w:r>
      <w:r w:rsidR="00367E26" w:rsidRPr="00713368">
        <w:t xml:space="preserve">just </w:t>
      </w:r>
      <w:r w:rsidR="00004FE9" w:rsidRPr="00713368">
        <w:t xml:space="preserve">wrote </w:t>
      </w:r>
      <w:r w:rsidR="00004FE9" w:rsidRPr="00713368">
        <w:rPr>
          <w:position w:val="-10"/>
        </w:rPr>
        <w:object w:dxaOrig="499" w:dyaOrig="320" w14:anchorId="19921FDD">
          <v:shape id="_x0000_i1174" type="#_x0000_t75" style="width:24.5pt;height:16.5pt" o:ole="">
            <v:imagedata r:id="rId308" o:title=""/>
          </v:shape>
          <o:OLEObject Type="Embed" ProgID="Equation.DSMT4" ShapeID="_x0000_i1174" DrawAspect="Content" ObjectID="_1832225474" r:id="rId309"/>
        </w:object>
      </w:r>
      <w:r w:rsidR="00004FE9" w:rsidRPr="00713368">
        <w:t xml:space="preserve"> or </w:t>
      </w:r>
      <w:r w:rsidR="00004FE9" w:rsidRPr="00713368">
        <w:rPr>
          <w:position w:val="-22"/>
        </w:rPr>
        <w:object w:dxaOrig="1540" w:dyaOrig="580" w14:anchorId="79F52B4A">
          <v:shape id="_x0000_i1175" type="#_x0000_t75" style="width:78pt;height:28.5pt" o:ole="">
            <v:imagedata r:id="rId310" o:title=""/>
          </v:shape>
          <o:OLEObject Type="Embed" ProgID="Equation.DSMT4" ShapeID="_x0000_i1175" DrawAspect="Content" ObjectID="_1832225475" r:id="rId311"/>
        </w:object>
      </w:r>
      <w:r w:rsidR="00004FE9" w:rsidRPr="00713368">
        <w:t xml:space="preserve">. </w:t>
      </w:r>
      <w:r w:rsidR="00FD36C7">
        <w:br/>
      </w:r>
      <w:r w:rsidR="00FD1634" w:rsidRPr="00713368">
        <w:t xml:space="preserve">Others wrote the expression for </w:t>
      </w:r>
      <w:r w:rsidR="00FD1634" w:rsidRPr="00713368">
        <w:rPr>
          <w:position w:val="-10"/>
        </w:rPr>
        <w:object w:dxaOrig="460" w:dyaOrig="300" w14:anchorId="2E46D5E8">
          <v:shape id="_x0000_i1176" type="#_x0000_t75" style="width:22pt;height:15pt" o:ole="">
            <v:imagedata r:id="rId312" o:title=""/>
          </v:shape>
          <o:OLEObject Type="Embed" ProgID="Equation.DSMT4" ShapeID="_x0000_i1176" DrawAspect="Content" ObjectID="_1832225476" r:id="rId313"/>
        </w:object>
      </w:r>
      <w:r w:rsidR="00FD1634" w:rsidRPr="00713368">
        <w:t xml:space="preserve">, not </w:t>
      </w:r>
      <w:r w:rsidR="00FD1634" w:rsidRPr="00713368">
        <w:rPr>
          <w:position w:val="-10"/>
        </w:rPr>
        <w:object w:dxaOrig="499" w:dyaOrig="320" w14:anchorId="1468BF57">
          <v:shape id="_x0000_i1177" type="#_x0000_t75" style="width:24.5pt;height:16.5pt" o:ole="">
            <v:imagedata r:id="rId308" o:title=""/>
          </v:shape>
          <o:OLEObject Type="Embed" ProgID="Equation.DSMT4" ShapeID="_x0000_i1177" DrawAspect="Content" ObjectID="_1832225477" r:id="rId314"/>
        </w:object>
      </w:r>
      <w:r w:rsidR="00FD1634" w:rsidRPr="00713368">
        <w:t>. There were</w:t>
      </w:r>
      <w:r w:rsidR="005A2960" w:rsidRPr="00713368">
        <w:t xml:space="preserve"> also</w:t>
      </w:r>
      <w:r w:rsidR="00FD1634" w:rsidRPr="00713368">
        <w:t xml:space="preserve"> some transcription errors.</w:t>
      </w:r>
      <w:r w:rsidR="005A2960" w:rsidRPr="00713368">
        <w:t xml:space="preserve"> </w:t>
      </w:r>
    </w:p>
    <w:p w14:paraId="44B0B0A6" w14:textId="4A7B36A5" w:rsidR="00C0115D" w:rsidRPr="00713368" w:rsidRDefault="00C0115D" w:rsidP="007D425B">
      <w:pPr>
        <w:pStyle w:val="Heading2"/>
      </w:pPr>
      <w:r w:rsidRPr="00713368">
        <w:t>Question 2d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0115D" w:rsidRPr="00713368" w14:paraId="2A666B22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975A8A5" w14:textId="13C2CB30" w:rsidR="00C0115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41D3A1B3" w14:textId="77777777" w:rsidR="00C0115D" w:rsidRPr="00713368" w:rsidRDefault="00C0115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6EEF2F1C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8EF3244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3B68468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175C3EE4" w14:textId="77777777" w:rsidTr="000E433A">
        <w:trPr>
          <w:trHeight w:hRule="exact" w:val="397"/>
        </w:trPr>
        <w:tc>
          <w:tcPr>
            <w:tcW w:w="907" w:type="dxa"/>
          </w:tcPr>
          <w:p w14:paraId="3628B2C5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25F0AFA" w14:textId="2008C0DE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4</w:t>
            </w:r>
          </w:p>
        </w:tc>
        <w:tc>
          <w:tcPr>
            <w:tcW w:w="907" w:type="dxa"/>
          </w:tcPr>
          <w:p w14:paraId="233509BD" w14:textId="1B987E5E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6</w:t>
            </w:r>
          </w:p>
        </w:tc>
        <w:tc>
          <w:tcPr>
            <w:tcW w:w="1085" w:type="dxa"/>
          </w:tcPr>
          <w:p w14:paraId="44C3673C" w14:textId="2FB5FBF4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3D22F0" w:rsidRPr="00713368">
              <w:rPr>
                <w:lang w:val="en-AU"/>
              </w:rPr>
              <w:t>6</w:t>
            </w:r>
          </w:p>
        </w:tc>
      </w:tr>
    </w:tbl>
    <w:p w14:paraId="0796DFE0" w14:textId="46489570" w:rsidR="00E16C9B" w:rsidRPr="00713368" w:rsidRDefault="00516896" w:rsidP="007D425B">
      <w:pPr>
        <w:pStyle w:val="BodyText"/>
      </w:pPr>
      <w:r w:rsidRPr="00713368">
        <w:object w:dxaOrig="2540" w:dyaOrig="300" w14:anchorId="5EF1B3D6">
          <v:shape id="_x0000_i1178" type="#_x0000_t75" style="width:126.5pt;height:15pt" o:ole="">
            <v:imagedata r:id="rId315" o:title=""/>
          </v:shape>
          <o:OLEObject Type="Embed" ProgID="Equation.DSMT4" ShapeID="_x0000_i1178" DrawAspect="Content" ObjectID="_1832225478" r:id="rId316"/>
        </w:object>
      </w:r>
    </w:p>
    <w:p w14:paraId="48E57F5A" w14:textId="4672EF99" w:rsidR="00C0115D" w:rsidRPr="00713368" w:rsidRDefault="0041560D" w:rsidP="007D425B">
      <w:pPr>
        <w:pStyle w:val="BodyText"/>
      </w:pPr>
      <w:r w:rsidRPr="00713368">
        <w:t>The m</w:t>
      </w:r>
      <w:r w:rsidR="00E16C9B" w:rsidRPr="00713368">
        <w:t xml:space="preserve">aximum value of </w:t>
      </w:r>
      <w:r w:rsidR="00E16C9B" w:rsidRPr="00713368">
        <w:rPr>
          <w:position w:val="-10"/>
        </w:rPr>
        <w:object w:dxaOrig="460" w:dyaOrig="300" w14:anchorId="29CFEAB6">
          <v:shape id="_x0000_i1179" type="#_x0000_t75" style="width:22pt;height:15pt" o:ole="">
            <v:imagedata r:id="rId317" o:title=""/>
          </v:shape>
          <o:OLEObject Type="Embed" ProgID="Equation.DSMT4" ShapeID="_x0000_i1179" DrawAspect="Content" ObjectID="_1832225479" r:id="rId318"/>
        </w:object>
      </w:r>
      <w:r w:rsidR="00E16C9B" w:rsidRPr="00713368">
        <w:t xml:space="preserve"> is </w:t>
      </w:r>
      <w:r w:rsidR="00004FE9" w:rsidRPr="00713368">
        <w:rPr>
          <w:position w:val="-6"/>
        </w:rPr>
        <w:object w:dxaOrig="440" w:dyaOrig="260" w14:anchorId="0F6B5C99">
          <v:shape id="_x0000_i1180" type="#_x0000_t75" style="width:21.5pt;height:13.5pt" o:ole="">
            <v:imagedata r:id="rId319" o:title=""/>
          </v:shape>
          <o:OLEObject Type="Embed" ProgID="Equation.DSMT4" ShapeID="_x0000_i1180" DrawAspect="Content" ObjectID="_1832225480" r:id="rId320"/>
        </w:object>
      </w:r>
      <w:r w:rsidR="00E16C9B" w:rsidRPr="00713368">
        <w:t>.</w:t>
      </w:r>
    </w:p>
    <w:p w14:paraId="27538753" w14:textId="1F9B2CD4" w:rsidR="00C0115D" w:rsidRPr="00713368" w:rsidRDefault="00C0115D" w:rsidP="007D425B">
      <w:pPr>
        <w:pStyle w:val="BodyText"/>
      </w:pPr>
      <w:r w:rsidRPr="00713368">
        <w:t xml:space="preserve">This question was answered </w:t>
      </w:r>
      <w:r w:rsidR="003D22F0" w:rsidRPr="00713368">
        <w:t xml:space="preserve">reasonably </w:t>
      </w:r>
      <w:r w:rsidRPr="00713368">
        <w:t xml:space="preserve">well. Some students </w:t>
      </w:r>
      <w:r w:rsidR="00004FE9" w:rsidRPr="00713368">
        <w:t xml:space="preserve">just gave the </w:t>
      </w:r>
      <w:r w:rsidR="00004FE9" w:rsidRPr="00713368">
        <w:rPr>
          <w:rFonts w:ascii="Times New Roman" w:hAnsi="Times New Roman" w:cs="Times New Roman"/>
          <w:i/>
          <w:iCs/>
        </w:rPr>
        <w:t>x</w:t>
      </w:r>
      <w:r w:rsidR="00004FE9" w:rsidRPr="00713368">
        <w:t xml:space="preserve">-value, </w:t>
      </w:r>
      <w:r w:rsidR="00004FE9" w:rsidRPr="00713368">
        <w:rPr>
          <w:position w:val="-6"/>
        </w:rPr>
        <w:object w:dxaOrig="620" w:dyaOrig="260" w14:anchorId="22E5D0AF">
          <v:shape id="_x0000_i1181" type="#_x0000_t75" style="width:31.5pt;height:13.5pt" o:ole="">
            <v:imagedata r:id="rId321" o:title=""/>
          </v:shape>
          <o:OLEObject Type="Embed" ProgID="Equation.DSMT4" ShapeID="_x0000_i1181" DrawAspect="Content" ObjectID="_1832225481" r:id="rId322"/>
        </w:object>
      </w:r>
      <w:r w:rsidR="00004FE9" w:rsidRPr="00713368">
        <w:t xml:space="preserve"> </w:t>
      </w:r>
      <w:r w:rsidR="00367E26" w:rsidRPr="00713368">
        <w:t>Others gave the coordinates of the turning point without stating the maximum value.</w:t>
      </w:r>
      <w:r w:rsidR="00FD1634" w:rsidRPr="00713368">
        <w:t xml:space="preserve"> </w:t>
      </w:r>
      <w:r w:rsidR="005D0D05" w:rsidRPr="00713368">
        <w:rPr>
          <w:position w:val="-6"/>
        </w:rPr>
        <w:object w:dxaOrig="460" w:dyaOrig="260" w14:anchorId="01F0F13A">
          <v:shape id="_x0000_i1182" type="#_x0000_t75" style="width:22pt;height:13.5pt" o:ole="">
            <v:imagedata r:id="rId323" o:title=""/>
          </v:shape>
          <o:OLEObject Type="Embed" ProgID="Equation.DSMT4" ShapeID="_x0000_i1182" DrawAspect="Content" ObjectID="_1832225482" r:id="rId324"/>
        </w:object>
      </w:r>
      <w:r w:rsidR="00FD1634" w:rsidRPr="00713368">
        <w:t xml:space="preserve"> was a common incorrect answer.</w:t>
      </w:r>
    </w:p>
    <w:p w14:paraId="6131E26C" w14:textId="77777777" w:rsidR="008256F4" w:rsidRPr="002A5B6D" w:rsidRDefault="008256F4" w:rsidP="00C12885">
      <w:r w:rsidRPr="002A5B6D">
        <w:br w:type="page"/>
      </w:r>
    </w:p>
    <w:p w14:paraId="073D2BF6" w14:textId="535AE5E2" w:rsidR="00C0115D" w:rsidRPr="00713368" w:rsidRDefault="00C0115D" w:rsidP="007D425B">
      <w:pPr>
        <w:pStyle w:val="Heading2"/>
      </w:pPr>
      <w:r w:rsidRPr="00713368">
        <w:t>Question 2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7782BA03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CC33D0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44EC9C49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43481AC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2D5F8591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4493DC99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302A5A54" w14:textId="77777777" w:rsidTr="000E433A">
        <w:trPr>
          <w:trHeight w:hRule="exact" w:val="397"/>
        </w:trPr>
        <w:tc>
          <w:tcPr>
            <w:tcW w:w="907" w:type="dxa"/>
          </w:tcPr>
          <w:p w14:paraId="6D26FC86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BB28F34" w14:textId="056790C2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3D22F0" w:rsidRPr="00713368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5C2C6E5E" w14:textId="1629F7D2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2F92F9FF" w14:textId="60C00269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2</w:t>
            </w:r>
          </w:p>
        </w:tc>
        <w:tc>
          <w:tcPr>
            <w:tcW w:w="1085" w:type="dxa"/>
          </w:tcPr>
          <w:p w14:paraId="348D6A0E" w14:textId="3D31B4DB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4</w:t>
            </w:r>
          </w:p>
        </w:tc>
      </w:tr>
    </w:tbl>
    <w:p w14:paraId="678805C6" w14:textId="591C451C" w:rsidR="00E1131F" w:rsidRPr="00713368" w:rsidRDefault="00E1131F" w:rsidP="007D425B">
      <w:pPr>
        <w:pStyle w:val="BodyText"/>
      </w:pPr>
      <w:r w:rsidRPr="00713368">
        <w:t>Method 1:</w:t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  <w:t>Method 2:</w:t>
      </w:r>
    </w:p>
    <w:p w14:paraId="77CF03AE" w14:textId="1DADC452" w:rsidR="00E1131F" w:rsidRPr="00713368" w:rsidRDefault="00367E26" w:rsidP="007D425B">
      <w:pPr>
        <w:pStyle w:val="BodyText"/>
      </w:pPr>
      <w:r w:rsidRPr="00713368">
        <w:rPr>
          <w:position w:val="-10"/>
        </w:rPr>
        <w:object w:dxaOrig="1100" w:dyaOrig="300" w14:anchorId="7518D136">
          <v:shape id="_x0000_i1183" type="#_x0000_t75" style="width:55pt;height:15pt" o:ole="">
            <v:imagedata r:id="rId325" o:title=""/>
          </v:shape>
          <o:OLEObject Type="Embed" ProgID="Equation.DSMT4" ShapeID="_x0000_i1183" DrawAspect="Content" ObjectID="_1832225483" r:id="rId326"/>
        </w:object>
      </w:r>
      <w:r w:rsidRPr="00713368">
        <w:rPr>
          <w:rFonts w:eastAsia="Calibri"/>
        </w:rPr>
        <w:t xml:space="preserve"> is the inverse of </w:t>
      </w:r>
      <w:r w:rsidRPr="00713368">
        <w:rPr>
          <w:position w:val="-22"/>
        </w:rPr>
        <w:object w:dxaOrig="880" w:dyaOrig="580" w14:anchorId="541EF1B6">
          <v:shape id="_x0000_i1184" type="#_x0000_t75" style="width:43.5pt;height:28.5pt" o:ole="">
            <v:imagedata r:id="rId327" o:title=""/>
          </v:shape>
          <o:OLEObject Type="Embed" ProgID="Equation.DSMT4" ShapeID="_x0000_i1184" DrawAspect="Content" ObjectID="_1832225484" r:id="rId328"/>
        </w:object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rPr>
          <w:position w:val="-28"/>
        </w:rPr>
        <w:object w:dxaOrig="3260" w:dyaOrig="680" w14:anchorId="22186A2B">
          <v:shape id="_x0000_i1185" type="#_x0000_t75" style="width:163pt;height:33.5pt" o:ole="">
            <v:imagedata r:id="rId329" o:title=""/>
          </v:shape>
          <o:OLEObject Type="Embed" ProgID="Equation.DSMT4" ShapeID="_x0000_i1185" DrawAspect="Content" ObjectID="_1832225485" r:id="rId330"/>
        </w:object>
      </w:r>
    </w:p>
    <w:p w14:paraId="481003C2" w14:textId="77777777" w:rsidR="003E199E" w:rsidRPr="00713368" w:rsidRDefault="003E199E" w:rsidP="007D425B">
      <w:pPr>
        <w:pStyle w:val="BodyText"/>
      </w:pPr>
      <w:r w:rsidRPr="00713368">
        <w:tab/>
      </w:r>
      <w:r w:rsidRPr="00713368">
        <w:tab/>
      </w:r>
      <w:r w:rsidRPr="00713368">
        <w:tab/>
      </w:r>
      <w:r w:rsidRPr="00713368">
        <w:tab/>
      </w:r>
      <w:r w:rsidRPr="00713368">
        <w:tab/>
      </w:r>
      <w:r w:rsidRPr="00713368">
        <w:tab/>
      </w:r>
      <w:r w:rsidRPr="00713368">
        <w:tab/>
        <w:t xml:space="preserve">Solve </w:t>
      </w:r>
      <w:r w:rsidRPr="00713368">
        <w:rPr>
          <w:position w:val="-10"/>
        </w:rPr>
        <w:object w:dxaOrig="1540" w:dyaOrig="340" w14:anchorId="71E08944">
          <v:shape id="_x0000_i1186" type="#_x0000_t75" style="width:78pt;height:17pt" o:ole="">
            <v:imagedata r:id="rId331" o:title=""/>
          </v:shape>
          <o:OLEObject Type="Embed" ProgID="Equation.DSMT4" ShapeID="_x0000_i1186" DrawAspect="Content" ObjectID="_1832225486" r:id="rId332"/>
        </w:object>
      </w:r>
      <w:r w:rsidRPr="00713368">
        <w:t xml:space="preserve"> for </w:t>
      </w:r>
      <w:r w:rsidRPr="00713368">
        <w:rPr>
          <w:position w:val="-6"/>
        </w:rPr>
        <w:object w:dxaOrig="180" w:dyaOrig="200" w14:anchorId="4DFEEE7D">
          <v:shape id="_x0000_i1187" type="#_x0000_t75" style="width:9.5pt;height:9.5pt" o:ole="">
            <v:imagedata r:id="rId333" o:title=""/>
          </v:shape>
          <o:OLEObject Type="Embed" ProgID="Equation.DSMT4" ShapeID="_x0000_i1187" DrawAspect="Content" ObjectID="_1832225487" r:id="rId334"/>
        </w:object>
      </w:r>
      <w:r w:rsidRPr="00713368">
        <w:t xml:space="preserve">. </w:t>
      </w:r>
    </w:p>
    <w:p w14:paraId="71CA3234" w14:textId="77777777" w:rsidR="003E199E" w:rsidRPr="00713368" w:rsidRDefault="003E199E" w:rsidP="007D425B">
      <w:pPr>
        <w:pStyle w:val="BodyText"/>
      </w:pPr>
      <w:r w:rsidRPr="00713368">
        <w:t xml:space="preserve">The points of intersection are </w:t>
      </w:r>
      <w:r w:rsidRPr="00713368">
        <w:rPr>
          <w:position w:val="-10"/>
        </w:rPr>
        <w:object w:dxaOrig="720" w:dyaOrig="300" w14:anchorId="580B30DA">
          <v:shape id="_x0000_i1188" type="#_x0000_t75" style="width:35.5pt;height:15pt" o:ole="">
            <v:imagedata r:id="rId335" o:title=""/>
          </v:shape>
          <o:OLEObject Type="Embed" ProgID="Equation.DSMT4" ShapeID="_x0000_i1188" DrawAspect="Content" ObjectID="_1832225488" r:id="rId336"/>
        </w:object>
      </w:r>
      <w:r w:rsidRPr="00713368">
        <w:rPr>
          <w:rFonts w:eastAsia="Calibri"/>
        </w:rPr>
        <w:t xml:space="preserve"> and </w:t>
      </w:r>
      <w:r w:rsidRPr="00713368">
        <w:rPr>
          <w:position w:val="-10"/>
        </w:rPr>
        <w:object w:dxaOrig="540" w:dyaOrig="300" w14:anchorId="405E03F2">
          <v:shape id="_x0000_i1189" type="#_x0000_t75" style="width:27.5pt;height:15pt" o:ole="">
            <v:imagedata r:id="rId337" o:title=""/>
          </v:shape>
          <o:OLEObject Type="Embed" ProgID="Equation.DSMT4" ShapeID="_x0000_i1189" DrawAspect="Content" ObjectID="_1832225489" r:id="rId338"/>
        </w:object>
      </w:r>
      <w:r w:rsidRPr="00713368">
        <w:t>.</w:t>
      </w:r>
    </w:p>
    <w:p w14:paraId="708160F4" w14:textId="627DBD90" w:rsidR="003316E1" w:rsidRPr="00713368" w:rsidRDefault="003316E1" w:rsidP="007D425B">
      <w:pPr>
        <w:pStyle w:val="BodyText"/>
        <w:rPr>
          <w:rFonts w:eastAsia="Calibri"/>
        </w:rPr>
      </w:pPr>
      <w:r w:rsidRPr="00713368">
        <w:t>This question was answered well.</w:t>
      </w:r>
      <w:r w:rsidR="00914DD8" w:rsidRPr="00713368">
        <w:t xml:space="preserve"> Some students</w:t>
      </w:r>
      <w:r w:rsidR="00072938" w:rsidRPr="00713368">
        <w:t>,</w:t>
      </w:r>
      <w:r w:rsidR="00914DD8" w:rsidRPr="00713368">
        <w:t xml:space="preserve"> </w:t>
      </w:r>
      <w:r w:rsidR="00E4530B" w:rsidRPr="00713368">
        <w:t>however</w:t>
      </w:r>
      <w:r w:rsidR="00072938" w:rsidRPr="00713368">
        <w:t>,</w:t>
      </w:r>
      <w:r w:rsidR="00E4530B" w:rsidRPr="00713368">
        <w:t xml:space="preserve"> </w:t>
      </w:r>
      <w:r w:rsidR="00914DD8" w:rsidRPr="00713368">
        <w:t xml:space="preserve">just gave the </w:t>
      </w:r>
      <w:r w:rsidR="00914DD8" w:rsidRPr="00713368">
        <w:rPr>
          <w:rFonts w:ascii="Times New Roman" w:hAnsi="Times New Roman" w:cs="Times New Roman"/>
          <w:i/>
          <w:iCs/>
        </w:rPr>
        <w:t>x</w:t>
      </w:r>
      <w:r w:rsidR="00914DD8" w:rsidRPr="00713368">
        <w:t xml:space="preserve">-values or the equation for the inverse function </w:t>
      </w:r>
      <w:r w:rsidR="00914DD8" w:rsidRPr="00713368">
        <w:rPr>
          <w:position w:val="-10"/>
        </w:rPr>
        <w:object w:dxaOrig="340" w:dyaOrig="340" w14:anchorId="082D3BA7">
          <v:shape id="_x0000_i1190" type="#_x0000_t75" style="width:17pt;height:17pt" o:ole="">
            <v:imagedata r:id="rId339" o:title=""/>
          </v:shape>
          <o:OLEObject Type="Embed" ProgID="Equation.DSMT4" ShapeID="_x0000_i1190" DrawAspect="Content" ObjectID="_1832225490" r:id="rId340"/>
        </w:object>
      </w:r>
      <w:r w:rsidR="00914DD8" w:rsidRPr="00713368">
        <w:t>.</w:t>
      </w:r>
    </w:p>
    <w:p w14:paraId="3F906C59" w14:textId="026B5F82" w:rsidR="00C0115D" w:rsidRPr="00713368" w:rsidRDefault="00C0115D" w:rsidP="007D425B">
      <w:pPr>
        <w:pStyle w:val="Heading2"/>
      </w:pPr>
      <w:r w:rsidRPr="00713368">
        <w:t>Question 2f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035E4D96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299729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3CEDA88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1A28A04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3395A9F9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0FA68C3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2A5B6D" w14:paraId="554FB0CB" w14:textId="77777777" w:rsidTr="000E433A">
        <w:trPr>
          <w:trHeight w:hRule="exact" w:val="397"/>
        </w:trPr>
        <w:tc>
          <w:tcPr>
            <w:tcW w:w="907" w:type="dxa"/>
          </w:tcPr>
          <w:p w14:paraId="53D33607" w14:textId="77777777" w:rsidR="00C0115D" w:rsidRPr="002A5B6D" w:rsidRDefault="00C0115D" w:rsidP="002A5B6D">
            <w:pPr>
              <w:pStyle w:val="Tablecondensed"/>
            </w:pPr>
            <w:r w:rsidRPr="002A5B6D">
              <w:t>%</w:t>
            </w:r>
          </w:p>
        </w:tc>
        <w:tc>
          <w:tcPr>
            <w:tcW w:w="907" w:type="dxa"/>
          </w:tcPr>
          <w:p w14:paraId="68CC8FC5" w14:textId="7EF9500E" w:rsidR="00C0115D" w:rsidRPr="002A5B6D" w:rsidRDefault="003D22F0" w:rsidP="002A5B6D">
            <w:pPr>
              <w:pStyle w:val="Tablecondensed"/>
            </w:pPr>
            <w:r w:rsidRPr="002A5B6D">
              <w:t>41</w:t>
            </w:r>
          </w:p>
        </w:tc>
        <w:tc>
          <w:tcPr>
            <w:tcW w:w="907" w:type="dxa"/>
          </w:tcPr>
          <w:p w14:paraId="0AB4619F" w14:textId="17DA02DD" w:rsidR="00C0115D" w:rsidRPr="002A5B6D" w:rsidRDefault="003D22F0" w:rsidP="002A5B6D">
            <w:pPr>
              <w:pStyle w:val="Tablecondensed"/>
            </w:pPr>
            <w:r w:rsidRPr="002A5B6D">
              <w:t>21</w:t>
            </w:r>
          </w:p>
        </w:tc>
        <w:tc>
          <w:tcPr>
            <w:tcW w:w="907" w:type="dxa"/>
          </w:tcPr>
          <w:p w14:paraId="4511B733" w14:textId="3A97604A" w:rsidR="00C0115D" w:rsidRPr="002A5B6D" w:rsidRDefault="003D22F0" w:rsidP="002A5B6D">
            <w:pPr>
              <w:pStyle w:val="Tablecondensed"/>
            </w:pPr>
            <w:r w:rsidRPr="002A5B6D">
              <w:t>39</w:t>
            </w:r>
          </w:p>
        </w:tc>
        <w:tc>
          <w:tcPr>
            <w:tcW w:w="1085" w:type="dxa"/>
          </w:tcPr>
          <w:p w14:paraId="53AE0055" w14:textId="7DF648D7" w:rsidR="00C0115D" w:rsidRPr="002A5B6D" w:rsidRDefault="003D22F0" w:rsidP="002A5B6D">
            <w:pPr>
              <w:pStyle w:val="Tablecondensed"/>
            </w:pPr>
            <w:r w:rsidRPr="002A5B6D">
              <w:t>1.0</w:t>
            </w:r>
          </w:p>
        </w:tc>
      </w:tr>
    </w:tbl>
    <w:p w14:paraId="3A821573" w14:textId="77777777" w:rsidR="0041560D" w:rsidRPr="002A5B6D" w:rsidRDefault="003316E1" w:rsidP="007D425B">
      <w:pPr>
        <w:spacing w:after="0"/>
        <w:rPr>
          <w:rStyle w:val="NumberTNR11"/>
        </w:rPr>
      </w:pPr>
      <w:r w:rsidRPr="002A5B6D">
        <w:rPr>
          <w:rStyle w:val="NumberTNR11"/>
        </w:rPr>
        <w:object w:dxaOrig="1840" w:dyaOrig="580" w14:anchorId="041AD723">
          <v:shape id="_x0000_i1191" type="#_x0000_t75" style="width:92.5pt;height:28.5pt" o:ole="">
            <v:imagedata r:id="rId341" o:title=""/>
          </v:shape>
          <o:OLEObject Type="Embed" ProgID="Equation.DSMT4" ShapeID="_x0000_i1191" DrawAspect="Content" ObjectID="_1832225491" r:id="rId342"/>
        </w:object>
      </w:r>
    </w:p>
    <w:p w14:paraId="16377F95" w14:textId="3F204774" w:rsidR="00E1131F" w:rsidRPr="00713368" w:rsidRDefault="00E1131F" w:rsidP="007D425B">
      <w:pPr>
        <w:pStyle w:val="BodyText"/>
      </w:pPr>
      <w:r w:rsidRPr="00713368">
        <w:t>Method 1:</w:t>
      </w:r>
      <w:r w:rsidR="00843D3E" w:rsidRPr="00713368">
        <w:tab/>
      </w:r>
      <w:r w:rsidR="00843D3E" w:rsidRPr="00713368">
        <w:tab/>
      </w:r>
      <w:r w:rsidR="00843D3E" w:rsidRPr="00713368">
        <w:tab/>
      </w:r>
      <w:r w:rsidR="00843D3E" w:rsidRPr="00713368">
        <w:tab/>
      </w:r>
      <w:r w:rsidR="00843D3E" w:rsidRPr="00713368">
        <w:tab/>
        <w:t>Method 2:</w:t>
      </w:r>
    </w:p>
    <w:p w14:paraId="00BD3801" w14:textId="601A15D2" w:rsidR="00843D3E" w:rsidRPr="002A5B6D" w:rsidRDefault="005D675B" w:rsidP="007D425B">
      <w:pPr>
        <w:spacing w:after="0"/>
        <w:rPr>
          <w:rStyle w:val="NumberTNR11"/>
        </w:rPr>
      </w:pPr>
      <w:r w:rsidRPr="002A5B6D">
        <w:rPr>
          <w:rStyle w:val="NumberTNR11"/>
        </w:rPr>
        <w:object w:dxaOrig="1020" w:dyaOrig="300" w14:anchorId="0E5B60FB">
          <v:shape id="_x0000_i1192" type="#_x0000_t75" style="width:51.5pt;height:15pt" o:ole="">
            <v:imagedata r:id="rId343" o:title=""/>
          </v:shape>
          <o:OLEObject Type="Embed" ProgID="Equation.DSMT4" ShapeID="_x0000_i1192" DrawAspect="Content" ObjectID="_1832225492" r:id="rId344"/>
        </w:object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object w:dxaOrig="1020" w:dyaOrig="300" w14:anchorId="2A546D48">
          <v:shape id="_x0000_i1193" type="#_x0000_t75" style="width:51.5pt;height:15pt" o:ole="">
            <v:imagedata r:id="rId343" o:title=""/>
          </v:shape>
          <o:OLEObject Type="Embed" ProgID="Equation.DSMT4" ShapeID="_x0000_i1193" DrawAspect="Content" ObjectID="_1832225493" r:id="rId345"/>
        </w:object>
      </w:r>
    </w:p>
    <w:p w14:paraId="6519496A" w14:textId="7476EC05" w:rsidR="00843D3E" w:rsidRPr="002A5B6D" w:rsidRDefault="005D675B" w:rsidP="007D425B">
      <w:pPr>
        <w:spacing w:after="0"/>
        <w:rPr>
          <w:rStyle w:val="NumberTNR11"/>
        </w:rPr>
      </w:pPr>
      <w:r w:rsidRPr="002A5B6D">
        <w:rPr>
          <w:rStyle w:val="NumberTNR11"/>
        </w:rPr>
        <w:object w:dxaOrig="620" w:dyaOrig="260" w14:anchorId="26EEC9E5">
          <v:shape id="_x0000_i1194" type="#_x0000_t75" style="width:31.5pt;height:13.5pt" o:ole="">
            <v:imagedata r:id="rId346" o:title=""/>
          </v:shape>
          <o:OLEObject Type="Embed" ProgID="Equation.DSMT4" ShapeID="_x0000_i1194" DrawAspect="Content" ObjectID="_1832225494" r:id="rId347"/>
        </w:object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tab/>
      </w:r>
      <w:r w:rsidR="00843D3E" w:rsidRPr="002A5B6D">
        <w:rPr>
          <w:rStyle w:val="NumberTNR11"/>
        </w:rPr>
        <w:object w:dxaOrig="660" w:dyaOrig="279" w14:anchorId="19448389">
          <v:shape id="_x0000_i1195" type="#_x0000_t75" style="width:33.5pt;height:14pt" o:ole="">
            <v:imagedata r:id="rId348" o:title=""/>
          </v:shape>
          <o:OLEObject Type="Embed" ProgID="Equation.DSMT4" ShapeID="_x0000_i1195" DrawAspect="Content" ObjectID="_1832225495" r:id="rId349"/>
        </w:object>
      </w:r>
    </w:p>
    <w:p w14:paraId="46BF63C1" w14:textId="06778382" w:rsidR="00843D3E" w:rsidRPr="00713368" w:rsidRDefault="00843D3E" w:rsidP="007D425B">
      <w:pPr>
        <w:pStyle w:val="BodyText"/>
      </w:pPr>
      <w:r w:rsidRPr="00713368">
        <w:t xml:space="preserve">but when </w:t>
      </w:r>
      <w:r w:rsidR="005D675B" w:rsidRPr="00713368">
        <w:rPr>
          <w:position w:val="-10"/>
        </w:rPr>
        <w:object w:dxaOrig="820" w:dyaOrig="300" w14:anchorId="4DF1ABD4">
          <v:shape id="_x0000_i1196" type="#_x0000_t75" style="width:42.5pt;height:15pt" o:ole="">
            <v:imagedata r:id="rId350" o:title=""/>
          </v:shape>
          <o:OLEObject Type="Embed" ProgID="Equation.DSMT4" ShapeID="_x0000_i1196" DrawAspect="Content" ObjectID="_1832225496" r:id="rId351"/>
        </w:object>
      </w:r>
      <w:r w:rsidRPr="00713368">
        <w:t xml:space="preserve">, </w:t>
      </w:r>
      <w:r w:rsidRPr="00713368">
        <w:rPr>
          <w:position w:val="-6"/>
        </w:rPr>
        <w:object w:dxaOrig="620" w:dyaOrig="260" w14:anchorId="7EAF1986">
          <v:shape id="_x0000_i1197" type="#_x0000_t75" style="width:31.5pt;height:13.5pt" o:ole="">
            <v:imagedata r:id="rId352" o:title=""/>
          </v:shape>
          <o:OLEObject Type="Embed" ProgID="Equation.DSMT4" ShapeID="_x0000_i1197" DrawAspect="Content" ObjectID="_1832225497" r:id="rId353"/>
        </w:object>
      </w:r>
      <w:r w:rsidRPr="00713368">
        <w:tab/>
      </w:r>
      <w:r w:rsidRPr="00713368">
        <w:tab/>
      </w:r>
      <w:r w:rsidRPr="00713368">
        <w:tab/>
        <w:t xml:space="preserve">but </w:t>
      </w:r>
      <w:r w:rsidRPr="00713368">
        <w:rPr>
          <w:position w:val="-10"/>
        </w:rPr>
        <w:object w:dxaOrig="940" w:dyaOrig="300" w14:anchorId="21DB747C">
          <v:shape id="_x0000_i1198" type="#_x0000_t75" style="width:47.5pt;height:15pt" o:ole="">
            <v:imagedata r:id="rId354" o:title=""/>
          </v:shape>
          <o:OLEObject Type="Embed" ProgID="Equation.DSMT4" ShapeID="_x0000_i1198" DrawAspect="Content" ObjectID="_1832225498" r:id="rId355"/>
        </w:object>
      </w:r>
      <w:r w:rsidRPr="00713368">
        <w:t xml:space="preserve"> when </w:t>
      </w:r>
      <w:r w:rsidRPr="00713368">
        <w:rPr>
          <w:position w:val="-6"/>
        </w:rPr>
        <w:object w:dxaOrig="660" w:dyaOrig="279" w14:anchorId="6375CE56">
          <v:shape id="_x0000_i1199" type="#_x0000_t75" style="width:33.5pt;height:14pt" o:ole="">
            <v:imagedata r:id="rId348" o:title=""/>
          </v:shape>
          <o:OLEObject Type="Embed" ProgID="Equation.DSMT4" ShapeID="_x0000_i1199" DrawAspect="Content" ObjectID="_1832225499" r:id="rId356"/>
        </w:object>
      </w:r>
    </w:p>
    <w:p w14:paraId="01EBF660" w14:textId="270C0CE7" w:rsidR="00843D3E" w:rsidRPr="00713368" w:rsidRDefault="00843D3E" w:rsidP="007D425B">
      <w:pPr>
        <w:pStyle w:val="BodyText"/>
      </w:pPr>
      <w:r w:rsidRPr="00713368">
        <w:rPr>
          <w:position w:val="-6"/>
        </w:rPr>
        <w:object w:dxaOrig="180" w:dyaOrig="220" w14:anchorId="1F6E7DB6">
          <v:shape id="_x0000_i1200" type="#_x0000_t75" style="width:9.5pt;height:11.5pt" o:ole="">
            <v:imagedata r:id="rId357" o:title=""/>
          </v:shape>
          <o:OLEObject Type="Embed" ProgID="Equation.DSMT4" ShapeID="_x0000_i1200" DrawAspect="Content" ObjectID="_1832225500" r:id="rId358"/>
        </w:object>
      </w:r>
      <w:r w:rsidRPr="00713368">
        <w:t xml:space="preserve"> cannot have two different values </w:t>
      </w:r>
      <w:r w:rsidRPr="00713368">
        <w:tab/>
      </w:r>
      <w:r w:rsidRPr="00713368">
        <w:tab/>
      </w:r>
      <w:r w:rsidRPr="00713368">
        <w:rPr>
          <w:rFonts w:eastAsiaTheme="minorEastAsia"/>
        </w:rPr>
        <w:t xml:space="preserve">So </w:t>
      </w:r>
      <w:r w:rsidRPr="00713368">
        <w:rPr>
          <w:position w:val="-10"/>
        </w:rPr>
        <w:object w:dxaOrig="499" w:dyaOrig="300" w14:anchorId="40410441">
          <v:shape id="_x0000_i1201" type="#_x0000_t75" style="width:24.5pt;height:15pt" o:ole="">
            <v:imagedata r:id="rId359" o:title=""/>
          </v:shape>
          <o:OLEObject Type="Embed" ProgID="Equation.DSMT4" ShapeID="_x0000_i1201" DrawAspect="Content" ObjectID="_1832225501" r:id="rId360"/>
        </w:object>
      </w:r>
      <w:r w:rsidRPr="00713368">
        <w:rPr>
          <w:rFonts w:eastAsiaTheme="minorEastAsia"/>
        </w:rPr>
        <w:t xml:space="preserve"> cannot pass through </w:t>
      </w:r>
      <w:r w:rsidRPr="00713368">
        <w:rPr>
          <w:position w:val="-10"/>
        </w:rPr>
        <w:object w:dxaOrig="499" w:dyaOrig="300" w14:anchorId="194D09F5">
          <v:shape id="_x0000_i1202" type="#_x0000_t75" style="width:24.5pt;height:15pt" o:ole="">
            <v:imagedata r:id="rId361" o:title=""/>
          </v:shape>
          <o:OLEObject Type="Embed" ProgID="Equation.DSMT4" ShapeID="_x0000_i1202" DrawAspect="Content" ObjectID="_1832225502" r:id="rId362"/>
        </w:object>
      </w:r>
      <w:r w:rsidRPr="00713368">
        <w:t>.</w:t>
      </w:r>
    </w:p>
    <w:p w14:paraId="5C90DCAE" w14:textId="043EB3E0" w:rsidR="00E1131F" w:rsidRPr="00713368" w:rsidRDefault="00E1131F" w:rsidP="007D425B">
      <w:pPr>
        <w:pStyle w:val="BodyText"/>
      </w:pPr>
      <w:r w:rsidRPr="00713368">
        <w:t xml:space="preserve">Method </w:t>
      </w:r>
      <w:r w:rsidR="00843D3E" w:rsidRPr="00713368">
        <w:t>3</w:t>
      </w:r>
      <w:r w:rsidRPr="00713368">
        <w:t>:</w:t>
      </w:r>
    </w:p>
    <w:p w14:paraId="59893484" w14:textId="77777777" w:rsidR="00843D3E" w:rsidRPr="00713368" w:rsidRDefault="0041560D" w:rsidP="007D425B">
      <w:pPr>
        <w:pStyle w:val="BodyText"/>
      </w:pPr>
      <w:r w:rsidRPr="00713368">
        <w:object w:dxaOrig="820" w:dyaOrig="300" w14:anchorId="4A99D9FE">
          <v:shape id="_x0000_i1203" type="#_x0000_t75" style="width:42.5pt;height:15pt" o:ole="">
            <v:imagedata r:id="rId363" o:title=""/>
          </v:shape>
          <o:OLEObject Type="Embed" ProgID="Equation.DSMT4" ShapeID="_x0000_i1203" DrawAspect="Content" ObjectID="_1832225503" r:id="rId364"/>
        </w:object>
      </w:r>
    </w:p>
    <w:p w14:paraId="29DF4FDF" w14:textId="77777777" w:rsidR="00843D3E" w:rsidRPr="00713368" w:rsidRDefault="006B0E83" w:rsidP="007D425B">
      <w:pPr>
        <w:pStyle w:val="BodyText"/>
      </w:pPr>
      <w:r w:rsidRPr="00713368">
        <w:object w:dxaOrig="680" w:dyaOrig="279" w14:anchorId="0B4CB9B9">
          <v:shape id="_x0000_i1204" type="#_x0000_t75" style="width:33.5pt;height:14pt" o:ole="">
            <v:imagedata r:id="rId365" o:title=""/>
          </v:shape>
          <o:OLEObject Type="Embed" ProgID="Equation.DSMT4" ShapeID="_x0000_i1204" DrawAspect="Content" ObjectID="_1832225504" r:id="rId366"/>
        </w:object>
      </w:r>
      <w:r w:rsidRPr="00713368">
        <w:t xml:space="preserve"> </w:t>
      </w:r>
    </w:p>
    <w:p w14:paraId="4A86CD0F" w14:textId="61EE59BF" w:rsidR="00843D3E" w:rsidRPr="00713368" w:rsidRDefault="00E51F3B" w:rsidP="007D425B">
      <w:pPr>
        <w:pStyle w:val="BodyText"/>
      </w:pPr>
      <w:r w:rsidRPr="00713368">
        <w:object w:dxaOrig="2780" w:dyaOrig="300" w14:anchorId="197D9685">
          <v:shape id="_x0000_i1205" type="#_x0000_t75" style="width:140.5pt;height:15pt" o:ole="">
            <v:imagedata r:id="rId367" o:title=""/>
          </v:shape>
          <o:OLEObject Type="Embed" ProgID="Equation.DSMT4" ShapeID="_x0000_i1205" DrawAspect="Content" ObjectID="_1832225505" r:id="rId368"/>
        </w:object>
      </w:r>
    </w:p>
    <w:p w14:paraId="66135C11" w14:textId="3F454F05" w:rsidR="0076249E" w:rsidRPr="00713368" w:rsidRDefault="0076249E" w:rsidP="0043080E">
      <w:pPr>
        <w:pStyle w:val="BodyText"/>
        <w:tabs>
          <w:tab w:val="left" w:pos="6804"/>
        </w:tabs>
      </w:pPr>
      <w:r w:rsidRPr="00713368">
        <w:t xml:space="preserve">So </w:t>
      </w:r>
      <w:r w:rsidRPr="00713368">
        <w:rPr>
          <w:position w:val="-10"/>
        </w:rPr>
        <w:object w:dxaOrig="520" w:dyaOrig="300" w14:anchorId="69DE54EF">
          <v:shape id="_x0000_i1206" type="#_x0000_t75" style="width:26pt;height:15pt" o:ole="">
            <v:imagedata r:id="rId369" o:title=""/>
          </v:shape>
          <o:OLEObject Type="Embed" ProgID="Equation.DSMT4" ShapeID="_x0000_i1206" DrawAspect="Content" ObjectID="_1832225506" r:id="rId370"/>
        </w:object>
      </w:r>
      <w:r w:rsidRPr="00713368">
        <w:t xml:space="preserve"> cannot pass through </w:t>
      </w:r>
      <w:r w:rsidRPr="00713368">
        <w:rPr>
          <w:position w:val="-10"/>
        </w:rPr>
        <w:object w:dxaOrig="720" w:dyaOrig="300" w14:anchorId="72F7AEF0">
          <v:shape id="_x0000_i1207" type="#_x0000_t75" style="width:36pt;height:15pt" o:ole="">
            <v:imagedata r:id="rId371" o:title=""/>
          </v:shape>
          <o:OLEObject Type="Embed" ProgID="Equation.DSMT4" ShapeID="_x0000_i1207" DrawAspect="Content" ObjectID="_1832225507" r:id="rId372"/>
        </w:object>
      </w:r>
      <w:r w:rsidRPr="00713368">
        <w:t>.</w:t>
      </w:r>
    </w:p>
    <w:p w14:paraId="0697AD4C" w14:textId="0CE1FAA4" w:rsidR="00C0115D" w:rsidRPr="002A5B6D" w:rsidRDefault="005D675B" w:rsidP="007D425B">
      <w:pPr>
        <w:pStyle w:val="BodyText"/>
      </w:pPr>
      <w:r w:rsidRPr="00713368">
        <w:rPr>
          <w:rFonts w:cstheme="minorHAnsi"/>
        </w:rPr>
        <w:t xml:space="preserve">A common incorrect answer was </w:t>
      </w:r>
      <w:r w:rsidRPr="00713368">
        <w:rPr>
          <w:position w:val="-22"/>
        </w:rPr>
        <w:object w:dxaOrig="1540" w:dyaOrig="580" w14:anchorId="1CBC0E0F">
          <v:shape id="_x0000_i1208" type="#_x0000_t75" style="width:78pt;height:28.5pt" o:ole="">
            <v:imagedata r:id="rId373" o:title=""/>
          </v:shape>
          <o:OLEObject Type="Embed" ProgID="Equation.DSMT4" ShapeID="_x0000_i1208" DrawAspect="Content" ObjectID="_1832225508" r:id="rId374"/>
        </w:object>
      </w:r>
      <w:r w:rsidRPr="00713368">
        <w:t xml:space="preserve">. Some students substituted </w:t>
      </w:r>
      <w:r w:rsidR="00A728EF" w:rsidRPr="00713368">
        <w:rPr>
          <w:position w:val="-4"/>
        </w:rPr>
        <w:object w:dxaOrig="420" w:dyaOrig="240" w14:anchorId="4FC277E8">
          <v:shape id="_x0000_i1209" type="#_x0000_t75" style="width:21.5pt;height:13pt" o:ole="">
            <v:imagedata r:id="rId375" o:title=""/>
          </v:shape>
          <o:OLEObject Type="Embed" ProgID="Equation.DSMT4" ShapeID="_x0000_i1209" DrawAspect="Content" ObjectID="_1832225509" r:id="rId376"/>
        </w:object>
      </w:r>
      <w:r w:rsidR="00A728EF" w:rsidRPr="00713368">
        <w:t xml:space="preserve"> and </w:t>
      </w:r>
      <w:r w:rsidR="00A728EF" w:rsidRPr="00713368">
        <w:rPr>
          <w:position w:val="-4"/>
        </w:rPr>
        <w:object w:dxaOrig="180" w:dyaOrig="240" w14:anchorId="3321B072">
          <v:shape id="_x0000_i1210" type="#_x0000_t75" style="width:9.5pt;height:13pt" o:ole="">
            <v:imagedata r:id="rId377" o:title=""/>
          </v:shape>
          <o:OLEObject Type="Embed" ProgID="Equation.DSMT4" ShapeID="_x0000_i1210" DrawAspect="Content" ObjectID="_1832225510" r:id="rId378"/>
        </w:object>
      </w:r>
      <w:r w:rsidR="00A728EF" w:rsidRPr="00713368">
        <w:t xml:space="preserve"> incorrectly into </w:t>
      </w:r>
      <w:r w:rsidR="00A728EF" w:rsidRPr="00713368">
        <w:rPr>
          <w:rFonts w:asciiTheme="minorHAnsi" w:hAnsiTheme="minorHAnsi" w:cstheme="minorHAnsi"/>
          <w:position w:val="-10"/>
        </w:rPr>
        <w:object w:dxaOrig="499" w:dyaOrig="300" w14:anchorId="55E0EDAB">
          <v:shape id="_x0000_i1211" type="#_x0000_t75" style="width:24.5pt;height:15pt" o:ole="">
            <v:imagedata r:id="rId379" o:title=""/>
          </v:shape>
          <o:OLEObject Type="Embed" ProgID="Equation.DSMT4" ShapeID="_x0000_i1211" DrawAspect="Content" ObjectID="_1832225511" r:id="rId380"/>
        </w:object>
      </w:r>
      <w:r w:rsidR="00A728EF" w:rsidRPr="00713368">
        <w:rPr>
          <w:rFonts w:asciiTheme="minorHAnsi" w:hAnsiTheme="minorHAnsi" w:cstheme="minorHAnsi"/>
        </w:rPr>
        <w:t xml:space="preserve">, obtaining the wrong </w:t>
      </w:r>
      <w:r w:rsidR="00A728EF" w:rsidRPr="00713368">
        <w:rPr>
          <w:rFonts w:asciiTheme="minorHAnsi" w:hAnsiTheme="minorHAnsi" w:cstheme="minorHAnsi"/>
          <w:position w:val="-6"/>
        </w:rPr>
        <w:object w:dxaOrig="180" w:dyaOrig="200" w14:anchorId="750D9A11">
          <v:shape id="_x0000_i1212" type="#_x0000_t75" style="width:9.5pt;height:9.5pt" o:ole="">
            <v:imagedata r:id="rId381" o:title=""/>
          </v:shape>
          <o:OLEObject Type="Embed" ProgID="Equation.DSMT4" ShapeID="_x0000_i1212" DrawAspect="Content" ObjectID="_1832225512" r:id="rId382"/>
        </w:object>
      </w:r>
      <w:r w:rsidR="00A728EF" w:rsidRPr="00713368">
        <w:rPr>
          <w:rFonts w:asciiTheme="minorHAnsi" w:hAnsiTheme="minorHAnsi" w:cstheme="minorHAnsi"/>
        </w:rPr>
        <w:t xml:space="preserve"> values.</w:t>
      </w:r>
      <w:r w:rsidR="00F34285" w:rsidRPr="00713368">
        <w:rPr>
          <w:rFonts w:asciiTheme="minorHAnsi" w:hAnsiTheme="minorHAnsi" w:cstheme="minorHAnsi"/>
        </w:rPr>
        <w:t xml:space="preserve"> Others found </w:t>
      </w:r>
      <w:r w:rsidR="00F34285" w:rsidRPr="00713368">
        <w:rPr>
          <w:rFonts w:asciiTheme="minorHAnsi" w:hAnsiTheme="minorHAnsi" w:cstheme="minorHAnsi"/>
          <w:position w:val="-22"/>
        </w:rPr>
        <w:object w:dxaOrig="1840" w:dyaOrig="580" w14:anchorId="076E7EF6">
          <v:shape id="_x0000_i1213" type="#_x0000_t75" style="width:92.5pt;height:28.5pt" o:ole="">
            <v:imagedata r:id="rId341" o:title=""/>
          </v:shape>
          <o:OLEObject Type="Embed" ProgID="Equation.DSMT4" ShapeID="_x0000_i1213" DrawAspect="Content" ObjectID="_1832225513" r:id="rId383"/>
        </w:object>
      </w:r>
      <w:r w:rsidR="00F34285" w:rsidRPr="00713368">
        <w:rPr>
          <w:rFonts w:asciiTheme="minorHAnsi" w:hAnsiTheme="minorHAnsi" w:cstheme="minorHAnsi"/>
        </w:rPr>
        <w:t xml:space="preserve"> but then assumed </w:t>
      </w:r>
      <w:r w:rsidR="00F34285" w:rsidRPr="00713368">
        <w:rPr>
          <w:rFonts w:asciiTheme="minorHAnsi" w:hAnsiTheme="minorHAnsi" w:cstheme="minorHAnsi"/>
          <w:position w:val="-6"/>
        </w:rPr>
        <w:object w:dxaOrig="499" w:dyaOrig="260" w14:anchorId="08DA5016">
          <v:shape id="_x0000_i1214" type="#_x0000_t75" style="width:24.5pt;height:13.5pt" o:ole="">
            <v:imagedata r:id="rId384" o:title=""/>
          </v:shape>
          <o:OLEObject Type="Embed" ProgID="Equation.DSMT4" ShapeID="_x0000_i1214" DrawAspect="Content" ObjectID="_1832225514" r:id="rId385"/>
        </w:object>
      </w:r>
      <w:r w:rsidR="00F34285" w:rsidRPr="00713368">
        <w:rPr>
          <w:rFonts w:asciiTheme="minorHAnsi" w:hAnsiTheme="minorHAnsi" w:cstheme="minorHAnsi"/>
        </w:rPr>
        <w:t>.</w:t>
      </w:r>
    </w:p>
    <w:p w14:paraId="7BDF658B" w14:textId="77777777" w:rsidR="008256F4" w:rsidRPr="002A5B6D" w:rsidRDefault="008256F4" w:rsidP="002A5B6D">
      <w:r w:rsidRPr="002A5B6D">
        <w:br w:type="page"/>
      </w:r>
    </w:p>
    <w:p w14:paraId="50EA72C5" w14:textId="5B0F7A9B" w:rsidR="00C0115D" w:rsidRPr="00713368" w:rsidRDefault="00C0115D" w:rsidP="007D425B">
      <w:pPr>
        <w:pStyle w:val="Heading2"/>
      </w:pPr>
      <w:r w:rsidRPr="00713368">
        <w:t>Question 2f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5CDCBE54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D41C1FD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6EBBD941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378A845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580466B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3BE50AD1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30B3C092" w14:textId="77777777" w:rsidTr="000E433A">
        <w:trPr>
          <w:trHeight w:hRule="exact" w:val="397"/>
        </w:trPr>
        <w:tc>
          <w:tcPr>
            <w:tcW w:w="907" w:type="dxa"/>
          </w:tcPr>
          <w:p w14:paraId="1B7E8485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FAE9A49" w14:textId="1FC75302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2</w:t>
            </w:r>
          </w:p>
        </w:tc>
        <w:tc>
          <w:tcPr>
            <w:tcW w:w="907" w:type="dxa"/>
          </w:tcPr>
          <w:p w14:paraId="4861D6A8" w14:textId="67C9537C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6C74D9B3" w14:textId="4474A323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8</w:t>
            </w:r>
          </w:p>
        </w:tc>
        <w:tc>
          <w:tcPr>
            <w:tcW w:w="1085" w:type="dxa"/>
          </w:tcPr>
          <w:p w14:paraId="59D08CBB" w14:textId="442A4895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3D22F0" w:rsidRPr="00713368">
              <w:rPr>
                <w:lang w:val="en-AU"/>
              </w:rPr>
              <w:t>7</w:t>
            </w:r>
          </w:p>
        </w:tc>
      </w:tr>
    </w:tbl>
    <w:p w14:paraId="5A11FC5B" w14:textId="3F2FDC41" w:rsidR="0041560D" w:rsidRPr="00713368" w:rsidRDefault="009D27CB" w:rsidP="007D425B">
      <w:pPr>
        <w:pStyle w:val="BodyText"/>
        <w:rPr>
          <w:rFonts w:ascii="Times New Roman" w:hAnsi="Times New Roman" w:cs="Times New Roman"/>
        </w:rPr>
      </w:pPr>
      <w:r w:rsidRPr="00713368">
        <w:object w:dxaOrig="1840" w:dyaOrig="580" w14:anchorId="7F0B21FF">
          <v:shape id="_x0000_i1215" type="#_x0000_t75" style="width:92.5pt;height:28.5pt" o:ole="">
            <v:imagedata r:id="rId386" o:title=""/>
          </v:shape>
          <o:OLEObject Type="Embed" ProgID="Equation.DSMT4" ShapeID="_x0000_i1215" DrawAspect="Content" ObjectID="_1832225515" r:id="rId387"/>
        </w:object>
      </w:r>
    </w:p>
    <w:p w14:paraId="518ED27D" w14:textId="322BEC38" w:rsidR="0041560D" w:rsidRPr="00713368" w:rsidRDefault="003316E1" w:rsidP="007D425B">
      <w:pPr>
        <w:pStyle w:val="BodyText"/>
      </w:pPr>
      <w:r w:rsidRPr="00713368"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C615157" wp14:editId="6C7A6E7D">
                <wp:simplePos x="0" y="0"/>
                <wp:positionH relativeFrom="column">
                  <wp:posOffset>1934484</wp:posOffset>
                </wp:positionH>
                <wp:positionV relativeFrom="paragraph">
                  <wp:posOffset>54881</wp:posOffset>
                </wp:positionV>
                <wp:extent cx="360" cy="360"/>
                <wp:effectExtent l="57150" t="57150" r="57150" b="57150"/>
                <wp:wrapNone/>
                <wp:docPr id="384381457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shape w14:anchorId="1DB64C56" id="Ink 848" o:spid="_x0000_s1026" type="#_x0000_t75" style="position:absolute;margin-left:151.6pt;margin-top:3.6pt;width:1.45pt;height:1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">
                <v:imagedata r:id="rId439" o:title=""/>
              </v:shape>
            </w:pict>
          </mc:Fallback>
        </mc:AlternateContent>
      </w:r>
      <w:r w:rsidRPr="00713368">
        <w:object w:dxaOrig="1180" w:dyaOrig="300" w14:anchorId="1C83CCF4">
          <v:shape id="_x0000_i1216" type="#_x0000_t75" style="width:58.5pt;height:15pt" o:ole="">
            <v:imagedata r:id="rId440" o:title=""/>
          </v:shape>
          <o:OLEObject Type="Embed" ProgID="Equation.DSMT4" ShapeID="_x0000_i1216" DrawAspect="Content" ObjectID="_1832225516" r:id="rId441"/>
        </w:object>
      </w:r>
      <w:r w:rsidRPr="00713368">
        <w:t xml:space="preserve">, </w:t>
      </w:r>
      <w:r w:rsidRPr="00713368">
        <w:object w:dxaOrig="960" w:dyaOrig="300" w14:anchorId="075A673D">
          <v:shape id="_x0000_i1217" type="#_x0000_t75" style="width:48.5pt;height:15pt" o:ole="">
            <v:imagedata r:id="rId442" o:title=""/>
          </v:shape>
          <o:OLEObject Type="Embed" ProgID="Equation.DSMT4" ShapeID="_x0000_i1217" DrawAspect="Content" ObjectID="_1832225517" r:id="rId443"/>
        </w:object>
      </w:r>
      <w:r w:rsidRPr="00713368">
        <w:t xml:space="preserve"> </w:t>
      </w:r>
    </w:p>
    <w:p w14:paraId="2B891DB1" w14:textId="13B4427B" w:rsidR="00353CCB" w:rsidRPr="00713368" w:rsidRDefault="00353CCB" w:rsidP="007D425B">
      <w:pPr>
        <w:pStyle w:val="BodyText"/>
      </w:pPr>
      <w:r w:rsidRPr="00713368">
        <w:rPr>
          <w:position w:val="-24"/>
        </w:rPr>
        <w:object w:dxaOrig="600" w:dyaOrig="620" w14:anchorId="4F4F56A7">
          <v:shape id="_x0000_i1218" type="#_x0000_t75" style="width:30.5pt;height:30.5pt" o:ole="">
            <v:imagedata r:id="rId444" o:title=""/>
          </v:shape>
          <o:OLEObject Type="Embed" ProgID="Equation.DSMT4" ShapeID="_x0000_i1218" DrawAspect="Content" ObjectID="_1832225518" r:id="rId445"/>
        </w:object>
      </w:r>
      <w:r w:rsidRPr="00713368">
        <w:t xml:space="preserve">and </w:t>
      </w:r>
      <w:r w:rsidRPr="00713368">
        <w:rPr>
          <w:position w:val="-6"/>
        </w:rPr>
        <w:object w:dxaOrig="620" w:dyaOrig="260" w14:anchorId="74AC7648">
          <v:shape id="_x0000_i1219" type="#_x0000_t75" style="width:30.5pt;height:13.5pt" o:ole="">
            <v:imagedata r:id="rId446" o:title=""/>
          </v:shape>
          <o:OLEObject Type="Embed" ProgID="Equation.DSMT4" ShapeID="_x0000_i1219" DrawAspect="Content" ObjectID="_1832225519" r:id="rId447"/>
        </w:object>
      </w:r>
    </w:p>
    <w:p w14:paraId="4CE8A256" w14:textId="506042FA" w:rsidR="00C0115D" w:rsidRPr="00713368" w:rsidRDefault="00C0115D" w:rsidP="007D425B">
      <w:pPr>
        <w:pStyle w:val="BodyText"/>
        <w:rPr>
          <w:rFonts w:asciiTheme="minorHAnsi" w:hAnsiTheme="minorHAnsi" w:cstheme="minorHAnsi"/>
        </w:rPr>
      </w:pPr>
      <w:r w:rsidRPr="00713368">
        <w:rPr>
          <w:rFonts w:cstheme="minorHAnsi"/>
        </w:rPr>
        <w:t>S</w:t>
      </w:r>
      <w:r w:rsidRPr="00713368">
        <w:t xml:space="preserve">ome </w:t>
      </w:r>
      <w:r w:rsidR="003316E1" w:rsidRPr="00713368">
        <w:t xml:space="preserve">students multiplied by </w:t>
      </w:r>
      <w:r w:rsidR="003316E1" w:rsidRPr="00713368">
        <w:rPr>
          <w:position w:val="-22"/>
        </w:rPr>
        <w:object w:dxaOrig="279" w:dyaOrig="580" w14:anchorId="7CF93310">
          <v:shape id="_x0000_i1220" type="#_x0000_t75" style="width:14pt;height:28.5pt" o:ole="">
            <v:imagedata r:id="rId448" o:title=""/>
          </v:shape>
          <o:OLEObject Type="Embed" ProgID="Equation.DSMT4" ShapeID="_x0000_i1220" DrawAspect="Content" ObjectID="_1832225520" r:id="rId449"/>
        </w:object>
      </w:r>
      <w:r w:rsidR="003316E1" w:rsidRPr="00713368">
        <w:t xml:space="preserve"> instead</w:t>
      </w:r>
      <w:r w:rsidR="0071067B" w:rsidRPr="00713368">
        <w:t xml:space="preserve"> of</w:t>
      </w:r>
      <w:r w:rsidR="003316E1" w:rsidRPr="00713368">
        <w:t xml:space="preserve"> </w:t>
      </w:r>
      <w:r w:rsidR="003316E1" w:rsidRPr="00713368">
        <w:rPr>
          <w:position w:val="-6"/>
        </w:rPr>
        <w:object w:dxaOrig="240" w:dyaOrig="200" w14:anchorId="2E9D62CE">
          <v:shape id="_x0000_i1221" type="#_x0000_t75" style="width:13pt;height:9.5pt" o:ole="">
            <v:imagedata r:id="rId450" o:title=""/>
          </v:shape>
          <o:OLEObject Type="Embed" ProgID="Equation.DSMT4" ShapeID="_x0000_i1221" DrawAspect="Content" ObjectID="_1832225521" r:id="rId451"/>
        </w:object>
      </w:r>
      <w:r w:rsidR="003316E1" w:rsidRPr="00713368">
        <w:t xml:space="preserve">. </w:t>
      </w:r>
      <w:r w:rsidR="00F34285" w:rsidRPr="00713368">
        <w:t xml:space="preserve">Others did not multiple their </w:t>
      </w:r>
      <w:r w:rsidR="00F34285" w:rsidRPr="00713368">
        <w:rPr>
          <w:position w:val="-6"/>
        </w:rPr>
        <w:object w:dxaOrig="180" w:dyaOrig="200" w14:anchorId="559509C8">
          <v:shape id="_x0000_i1222" type="#_x0000_t75" style="width:9.5pt;height:9.5pt" o:ole="">
            <v:imagedata r:id="rId452" o:title=""/>
          </v:shape>
          <o:OLEObject Type="Embed" ProgID="Equation.DSMT4" ShapeID="_x0000_i1222" DrawAspect="Content" ObjectID="_1832225522" r:id="rId453"/>
        </w:object>
      </w:r>
      <w:r w:rsidR="00F34285" w:rsidRPr="00713368">
        <w:t xml:space="preserve"> values by </w:t>
      </w:r>
      <w:r w:rsidR="00F34285" w:rsidRPr="00713368">
        <w:rPr>
          <w:position w:val="-6"/>
        </w:rPr>
        <w:object w:dxaOrig="240" w:dyaOrig="200" w14:anchorId="2E9AF12D">
          <v:shape id="_x0000_i1223" type="#_x0000_t75" style="width:13pt;height:9.5pt" o:ole="">
            <v:imagedata r:id="rId450" o:title=""/>
          </v:shape>
          <o:OLEObject Type="Embed" ProgID="Equation.DSMT4" ShapeID="_x0000_i1223" DrawAspect="Content" ObjectID="_1832225523" r:id="rId454"/>
        </w:object>
      </w:r>
      <w:r w:rsidR="00F34285" w:rsidRPr="00713368">
        <w:t xml:space="preserve">, using </w:t>
      </w:r>
      <w:r w:rsidR="00F34285" w:rsidRPr="00713368">
        <w:rPr>
          <w:rFonts w:ascii="Times New Roman" w:hAnsi="Times New Roman" w:cs="Times New Roman"/>
          <w:position w:val="-22"/>
        </w:rPr>
        <w:object w:dxaOrig="2200" w:dyaOrig="580" w14:anchorId="37BD2040">
          <v:shape id="_x0000_i1224" type="#_x0000_t75" style="width:110.5pt;height:28.5pt" o:ole="">
            <v:imagedata r:id="rId455" o:title=""/>
          </v:shape>
          <o:OLEObject Type="Embed" ProgID="Equation.DSMT4" ShapeID="_x0000_i1224" DrawAspect="Content" ObjectID="_1832225524" r:id="rId456"/>
        </w:object>
      </w:r>
      <w:r w:rsidR="00F34285" w:rsidRPr="00713368">
        <w:rPr>
          <w:rFonts w:ascii="Times New Roman" w:hAnsi="Times New Roman" w:cs="Times New Roman"/>
        </w:rPr>
        <w:t>.</w:t>
      </w:r>
      <w:r w:rsidR="00F34285" w:rsidRPr="00E3761D">
        <w:t xml:space="preserve"> </w:t>
      </w:r>
      <w:r w:rsidR="003316E1" w:rsidRPr="00713368">
        <w:t>Some attempted to solve the</w:t>
      </w:r>
      <w:r w:rsidR="00F34285" w:rsidRPr="00713368">
        <w:t>ir</w:t>
      </w:r>
      <w:r w:rsidR="003316E1" w:rsidRPr="00713368">
        <w:t xml:space="preserve"> equations by</w:t>
      </w:r>
      <w:r w:rsidR="00E4530B" w:rsidRPr="00713368">
        <w:t xml:space="preserve"> </w:t>
      </w:r>
      <w:r w:rsidR="003316E1" w:rsidRPr="00713368">
        <w:rPr>
          <w:rFonts w:asciiTheme="minorHAnsi" w:hAnsiTheme="minorHAnsi" w:cstheme="minorHAnsi"/>
        </w:rPr>
        <w:t>hand and made algebraic errors giving incorrect answers</w:t>
      </w:r>
      <w:r w:rsidR="00633343" w:rsidRPr="00713368">
        <w:rPr>
          <w:rFonts w:asciiTheme="minorHAnsi" w:hAnsiTheme="minorHAnsi" w:cstheme="minorHAnsi"/>
        </w:rPr>
        <w:t>;</w:t>
      </w:r>
      <w:r w:rsidR="003316E1" w:rsidRPr="00713368">
        <w:rPr>
          <w:rFonts w:asciiTheme="minorHAnsi" w:hAnsiTheme="minorHAnsi" w:cstheme="minorHAnsi"/>
        </w:rPr>
        <w:t xml:space="preserve"> </w:t>
      </w:r>
      <w:r w:rsidR="003316E1" w:rsidRPr="00713368">
        <w:rPr>
          <w:rFonts w:asciiTheme="minorHAnsi" w:hAnsiTheme="minorHAnsi" w:cstheme="minorHAnsi"/>
          <w:position w:val="-6"/>
        </w:rPr>
        <w:object w:dxaOrig="560" w:dyaOrig="260" w14:anchorId="43B07605">
          <v:shape id="_x0000_i1225" type="#_x0000_t75" style="width:26.5pt;height:13.5pt" o:ole="">
            <v:imagedata r:id="rId457" o:title=""/>
          </v:shape>
          <o:OLEObject Type="Embed" ProgID="Equation.DSMT4" ShapeID="_x0000_i1225" DrawAspect="Content" ObjectID="_1832225525" r:id="rId458"/>
        </w:object>
      </w:r>
      <w:r w:rsidR="003316E1" w:rsidRPr="00713368">
        <w:rPr>
          <w:rFonts w:asciiTheme="minorHAnsi" w:hAnsiTheme="minorHAnsi" w:cstheme="minorHAnsi"/>
        </w:rPr>
        <w:t xml:space="preserve"> was a common incorrect answer.</w:t>
      </w:r>
    </w:p>
    <w:p w14:paraId="0C2ACC4D" w14:textId="0567314C" w:rsidR="00C0115D" w:rsidRPr="00713368" w:rsidRDefault="00C0115D" w:rsidP="007D425B">
      <w:pPr>
        <w:pStyle w:val="Heading2"/>
      </w:pPr>
      <w:r w:rsidRPr="00713368">
        <w:t>Question 3a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0115D" w:rsidRPr="00713368" w14:paraId="3DA98927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EC6F53" w14:textId="03239D8F" w:rsidR="00C0115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6977BCAF" w14:textId="77777777" w:rsidR="00C0115D" w:rsidRPr="00713368" w:rsidRDefault="00C0115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318E773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1814E0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189C4256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7E5889AA" w14:textId="77777777" w:rsidTr="000E433A">
        <w:trPr>
          <w:trHeight w:hRule="exact" w:val="397"/>
        </w:trPr>
        <w:tc>
          <w:tcPr>
            <w:tcW w:w="907" w:type="dxa"/>
          </w:tcPr>
          <w:p w14:paraId="2BFF6194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F4F3E62" w14:textId="685C9FB5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3</w:t>
            </w:r>
          </w:p>
        </w:tc>
        <w:tc>
          <w:tcPr>
            <w:tcW w:w="907" w:type="dxa"/>
          </w:tcPr>
          <w:p w14:paraId="1E192AB8" w14:textId="23695671" w:rsidR="00C0115D" w:rsidRPr="00713368" w:rsidRDefault="003D22F0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87</w:t>
            </w:r>
          </w:p>
        </w:tc>
        <w:tc>
          <w:tcPr>
            <w:tcW w:w="1085" w:type="dxa"/>
          </w:tcPr>
          <w:p w14:paraId="468884B9" w14:textId="1BB837F4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3D22F0" w:rsidRPr="00713368">
              <w:rPr>
                <w:lang w:val="en-AU"/>
              </w:rPr>
              <w:t>9</w:t>
            </w:r>
          </w:p>
        </w:tc>
      </w:tr>
    </w:tbl>
    <w:p w14:paraId="4E62EE59" w14:textId="77777777" w:rsidR="00CC2C8E" w:rsidRDefault="00CC2C8E" w:rsidP="007D425B">
      <w:pPr>
        <w:pStyle w:val="BodyText"/>
      </w:pPr>
      <w:r w:rsidRPr="00CC2C8E">
        <w:rPr>
          <w:position w:val="-28"/>
        </w:rPr>
        <w:object w:dxaOrig="1240" w:dyaOrig="680" w14:anchorId="0E921DB4">
          <v:shape id="_x0000_i1226" type="#_x0000_t75" style="width:62.5pt;height:33.5pt" o:ole="">
            <v:imagedata r:id="rId459" o:title=""/>
          </v:shape>
          <o:OLEObject Type="Embed" ProgID="Equation.DSMT4" ShapeID="_x0000_i1226" DrawAspect="Content" ObjectID="_1832225526" r:id="rId460"/>
        </w:object>
      </w:r>
    </w:p>
    <w:p w14:paraId="25A64482" w14:textId="79FF3360" w:rsidR="00C0115D" w:rsidRPr="00713368" w:rsidRDefault="00E1131F" w:rsidP="007D425B">
      <w:pPr>
        <w:pStyle w:val="BodyText"/>
      </w:pPr>
      <w:r w:rsidRPr="00713368">
        <w:object w:dxaOrig="460" w:dyaOrig="260" w14:anchorId="227BB421">
          <v:shape id="_x0000_i1227" type="#_x0000_t75" style="width:22pt;height:13.5pt" o:ole="">
            <v:imagedata r:id="rId461" o:title=""/>
          </v:shape>
          <o:OLEObject Type="Embed" ProgID="Equation.DSMT4" ShapeID="_x0000_i1227" DrawAspect="Content" ObjectID="_1832225527" r:id="rId462"/>
        </w:object>
      </w:r>
    </w:p>
    <w:p w14:paraId="769EEB8A" w14:textId="5DDA6FBB" w:rsidR="00C0115D" w:rsidRPr="00713368" w:rsidRDefault="00C0115D" w:rsidP="007D425B">
      <w:pPr>
        <w:pStyle w:val="BodyText"/>
      </w:pPr>
      <w:r w:rsidRPr="00713368">
        <w:t xml:space="preserve">This question was answered well. </w:t>
      </w:r>
      <w:r w:rsidR="00B61EFD" w:rsidRPr="00713368">
        <w:rPr>
          <w:position w:val="-6"/>
        </w:rPr>
        <w:object w:dxaOrig="279" w:dyaOrig="260" w14:anchorId="4CFAD9CC">
          <v:shape id="_x0000_i1228" type="#_x0000_t75" style="width:14pt;height:13.5pt" o:ole="">
            <v:imagedata r:id="rId463" o:title=""/>
          </v:shape>
          <o:OLEObject Type="Embed" ProgID="Equation.DSMT4" ShapeID="_x0000_i1228" DrawAspect="Content" ObjectID="_1832225528" r:id="rId464"/>
        </w:object>
      </w:r>
      <w:r w:rsidR="00914DD8" w:rsidRPr="00713368">
        <w:t xml:space="preserve"> was </w:t>
      </w:r>
      <w:r w:rsidR="0025422A" w:rsidRPr="00713368">
        <w:t>an</w:t>
      </w:r>
      <w:r w:rsidR="00E4530B" w:rsidRPr="00713368">
        <w:t xml:space="preserve"> </w:t>
      </w:r>
      <w:r w:rsidR="00914DD8" w:rsidRPr="00713368">
        <w:t>occasional</w:t>
      </w:r>
      <w:r w:rsidR="00E4530B" w:rsidRPr="00713368">
        <w:t xml:space="preserve"> incorrect response</w:t>
      </w:r>
      <w:r w:rsidR="00914DD8" w:rsidRPr="00713368">
        <w:t>.</w:t>
      </w:r>
      <w:r w:rsidR="00BC075B" w:rsidRPr="00713368">
        <w:t xml:space="preserve"> Some students used the </w:t>
      </w:r>
      <w:r w:rsidR="00633343" w:rsidRPr="00713368">
        <w:t>incorrect</w:t>
      </w:r>
      <w:r w:rsidR="00BC075B" w:rsidRPr="00713368">
        <w:t xml:space="preserve"> formula for the mean. Others made transcription errors when transcribing the formula.</w:t>
      </w:r>
    </w:p>
    <w:p w14:paraId="44CD635C" w14:textId="7602E29E" w:rsidR="00C0115D" w:rsidRPr="00713368" w:rsidRDefault="00C0115D" w:rsidP="007D425B">
      <w:pPr>
        <w:pStyle w:val="Heading2"/>
      </w:pPr>
      <w:r w:rsidRPr="00713368">
        <w:t>Question 3a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620CD769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6996A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6BC5D438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F6B47B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71AB8D40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5D56B28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1CF48E9B" w14:textId="77777777" w:rsidTr="000E433A">
        <w:trPr>
          <w:trHeight w:hRule="exact" w:val="397"/>
        </w:trPr>
        <w:tc>
          <w:tcPr>
            <w:tcW w:w="907" w:type="dxa"/>
          </w:tcPr>
          <w:p w14:paraId="21B0D194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764ECF7" w14:textId="3D9E826A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15E37D2D" w14:textId="424CEE1B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5345D8B9" w14:textId="4360038E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5</w:t>
            </w:r>
          </w:p>
        </w:tc>
        <w:tc>
          <w:tcPr>
            <w:tcW w:w="1085" w:type="dxa"/>
          </w:tcPr>
          <w:p w14:paraId="399825F2" w14:textId="48E48ED4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5</w:t>
            </w:r>
          </w:p>
        </w:tc>
      </w:tr>
    </w:tbl>
    <w:p w14:paraId="1B22D11C" w14:textId="77777777" w:rsidR="003E199E" w:rsidRPr="002A5B6D" w:rsidRDefault="00E1131F" w:rsidP="007D425B">
      <w:pPr>
        <w:pStyle w:val="BodyText"/>
        <w:rPr>
          <w:rStyle w:val="NumberTNR11"/>
        </w:rPr>
      </w:pPr>
      <w:r w:rsidRPr="00713368">
        <w:t>Method 1:</w:t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  <w:t>Method 2:</w:t>
      </w:r>
    </w:p>
    <w:p w14:paraId="393E4274" w14:textId="0509AC59" w:rsidR="00E1131F" w:rsidRPr="002A5B6D" w:rsidRDefault="00E1131F" w:rsidP="007D425B">
      <w:pPr>
        <w:spacing w:before="120" w:after="0"/>
        <w:rPr>
          <w:rStyle w:val="NumberTNR11"/>
        </w:rPr>
      </w:pPr>
      <w:r w:rsidRPr="002A5B6D">
        <w:rPr>
          <w:rStyle w:val="NumberTNR11"/>
        </w:rPr>
        <w:object w:dxaOrig="2659" w:dyaOrig="540" w14:anchorId="30C523AC">
          <v:shape id="_x0000_i1229" type="#_x0000_t75" style="width:132.5pt;height:27.5pt" o:ole="">
            <v:imagedata r:id="rId465" o:title=""/>
          </v:shape>
          <o:OLEObject Type="Embed" ProgID="Equation.DSMT4" ShapeID="_x0000_i1229" DrawAspect="Content" ObjectID="_1832225529" r:id="rId466"/>
        </w:object>
      </w:r>
      <w:r w:rsidR="004471A2" w:rsidRPr="002A5B6D">
        <w:rPr>
          <w:rStyle w:val="NumberTNR11"/>
        </w:rPr>
        <w:t xml:space="preserve"> </w:t>
      </w:r>
      <w:r w:rsidR="003E199E" w:rsidRPr="002A5B6D">
        <w:rPr>
          <w:rStyle w:val="NumberTNR11"/>
        </w:rPr>
        <w:tab/>
      </w:r>
      <w:r w:rsidR="003E199E" w:rsidRPr="002A5B6D">
        <w:rPr>
          <w:rStyle w:val="NumberTNR11"/>
        </w:rPr>
        <w:tab/>
      </w:r>
      <w:r w:rsidR="003E199E" w:rsidRPr="002A5B6D">
        <w:rPr>
          <w:rStyle w:val="NumberTNR11"/>
        </w:rPr>
        <w:tab/>
      </w:r>
      <w:r w:rsidR="003E199E" w:rsidRPr="002A5B6D">
        <w:rPr>
          <w:rStyle w:val="NumberTNR11"/>
        </w:rPr>
        <w:object w:dxaOrig="2560" w:dyaOrig="540" w14:anchorId="163EDF50">
          <v:shape id="_x0000_i1230" type="#_x0000_t75" style="width:128pt;height:27.5pt" o:ole="">
            <v:imagedata r:id="rId467" o:title=""/>
          </v:shape>
          <o:OLEObject Type="Embed" ProgID="Equation.DSMT4" ShapeID="_x0000_i1230" DrawAspect="Content" ObjectID="_1832225530" r:id="rId468"/>
        </w:object>
      </w:r>
    </w:p>
    <w:p w14:paraId="5FBB8A89" w14:textId="0558FF36" w:rsidR="003E199E" w:rsidRPr="002A5B6D" w:rsidRDefault="003E199E" w:rsidP="007D425B">
      <w:pPr>
        <w:spacing w:before="120" w:after="0" w:line="360" w:lineRule="auto"/>
        <w:rPr>
          <w:rStyle w:val="NumberTNR11"/>
        </w:rPr>
      </w:pPr>
      <w:r w:rsidRPr="002A5B6D">
        <w:rPr>
          <w:rStyle w:val="NumberTNR11"/>
        </w:rPr>
        <w:object w:dxaOrig="2880" w:dyaOrig="639" w14:anchorId="38BE8D33">
          <v:shape id="_x0000_i1231" type="#_x0000_t75" style="width:2in;height:32pt" o:ole="">
            <v:imagedata r:id="rId469" o:title=""/>
          </v:shape>
          <o:OLEObject Type="Embed" ProgID="Equation.DSMT4" ShapeID="_x0000_i1231" DrawAspect="Content" ObjectID="_1832225531" r:id="rId470"/>
        </w:object>
      </w:r>
      <w:r w:rsidR="00983F8B" w:rsidRPr="002A5B6D">
        <w:rPr>
          <w:rStyle w:val="NumberTNR11"/>
        </w:rPr>
        <w:tab/>
      </w:r>
      <w:r w:rsidR="00983F8B" w:rsidRPr="002A5B6D">
        <w:rPr>
          <w:rStyle w:val="NumberTNR11"/>
        </w:rPr>
        <w:tab/>
      </w:r>
    </w:p>
    <w:p w14:paraId="09AF4BA2" w14:textId="46135DDE" w:rsidR="00C0115D" w:rsidRPr="00713368" w:rsidRDefault="00C0115D" w:rsidP="007D425B">
      <w:pPr>
        <w:pStyle w:val="BodyText"/>
      </w:pPr>
      <w:r w:rsidRPr="00713368">
        <w:rPr>
          <w:rFonts w:cstheme="minorHAnsi"/>
        </w:rPr>
        <w:t>S</w:t>
      </w:r>
      <w:r w:rsidRPr="00713368">
        <w:t xml:space="preserve">ome </w:t>
      </w:r>
      <w:r w:rsidR="00E4530B" w:rsidRPr="00713368">
        <w:t xml:space="preserve">responses were not awarded full marks because while they </w:t>
      </w:r>
      <w:r w:rsidR="004471A2" w:rsidRPr="00713368">
        <w:t xml:space="preserve">worked out the variance, </w:t>
      </w:r>
      <w:r w:rsidR="00E4530B" w:rsidRPr="00713368">
        <w:t>they</w:t>
      </w:r>
      <w:r w:rsidR="00633343" w:rsidRPr="00713368">
        <w:t xml:space="preserve"> did not proceed to compute</w:t>
      </w:r>
      <w:r w:rsidR="004471A2" w:rsidRPr="00713368">
        <w:t xml:space="preserve"> the standard deviation. Others gave the correct answer but did not show any working.</w:t>
      </w:r>
      <w:r w:rsidR="00F635F9" w:rsidRPr="00713368">
        <w:t xml:space="preserve"> Some students gave the approximate answer </w:t>
      </w:r>
      <w:r w:rsidR="00F635F9" w:rsidRPr="00713368">
        <w:rPr>
          <w:rStyle w:val="NumberTNR11"/>
        </w:rPr>
        <w:t>5.34</w:t>
      </w:r>
      <w:r w:rsidR="007D64BB">
        <w:rPr>
          <w:rStyle w:val="NumberTNR11"/>
        </w:rPr>
        <w:t xml:space="preserve">… </w:t>
      </w:r>
      <w:r w:rsidR="004C2324" w:rsidRPr="00713368">
        <w:t xml:space="preserve">and were not awarded full marks. </w:t>
      </w:r>
    </w:p>
    <w:p w14:paraId="66A61E40" w14:textId="57C2616F" w:rsidR="00C0115D" w:rsidRPr="00713368" w:rsidRDefault="00C0115D" w:rsidP="007D425B">
      <w:pPr>
        <w:pStyle w:val="Heading2"/>
      </w:pPr>
      <w:r w:rsidRPr="00713368">
        <w:t>Question 3b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0115D" w:rsidRPr="00713368" w14:paraId="67A96C89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E36F85" w14:textId="643AD081" w:rsidR="00C0115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6939F4DD" w14:textId="77777777" w:rsidR="00C0115D" w:rsidRPr="00713368" w:rsidRDefault="00C0115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6F73C149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6CB092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762AEBEA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70063F43" w14:textId="77777777" w:rsidTr="000E433A">
        <w:trPr>
          <w:trHeight w:hRule="exact" w:val="397"/>
        </w:trPr>
        <w:tc>
          <w:tcPr>
            <w:tcW w:w="907" w:type="dxa"/>
          </w:tcPr>
          <w:p w14:paraId="69B5BFC6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C8B005E" w14:textId="1871A1E1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7B9A167F" w14:textId="3B05A1F7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81</w:t>
            </w:r>
          </w:p>
        </w:tc>
        <w:tc>
          <w:tcPr>
            <w:tcW w:w="1085" w:type="dxa"/>
          </w:tcPr>
          <w:p w14:paraId="615E0C2F" w14:textId="014DC51A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072E58" w:rsidRPr="00713368">
              <w:rPr>
                <w:lang w:val="en-AU"/>
              </w:rPr>
              <w:t>8</w:t>
            </w:r>
          </w:p>
        </w:tc>
      </w:tr>
    </w:tbl>
    <w:p w14:paraId="17359EF3" w14:textId="0F23EB90" w:rsidR="00172434" w:rsidRPr="00713368" w:rsidRDefault="00172434" w:rsidP="007D425B">
      <w:pPr>
        <w:pStyle w:val="BodyText"/>
      </w:pPr>
      <w:r w:rsidRPr="00713368">
        <w:rPr>
          <w:position w:val="-28"/>
        </w:rPr>
        <w:object w:dxaOrig="1719" w:dyaOrig="680" w14:anchorId="7B6C9B64">
          <v:shape id="_x0000_i1232" type="#_x0000_t75" style="width:86pt;height:33.5pt" o:ole="">
            <v:imagedata r:id="rId471" o:title=""/>
          </v:shape>
          <o:OLEObject Type="Embed" ProgID="Equation.DSMT4" ShapeID="_x0000_i1232" DrawAspect="Content" ObjectID="_1832225532" r:id="rId472"/>
        </w:object>
      </w:r>
      <w:r w:rsidRPr="00713368">
        <w:t xml:space="preserve"> or </w:t>
      </w:r>
      <w:r w:rsidRPr="00713368">
        <w:rPr>
          <w:position w:val="-28"/>
        </w:rPr>
        <w:object w:dxaOrig="1719" w:dyaOrig="680" w14:anchorId="4E4A6398">
          <v:shape id="_x0000_i1233" type="#_x0000_t75" style="width:86pt;height:33.5pt" o:ole="">
            <v:imagedata r:id="rId473" o:title=""/>
          </v:shape>
          <o:OLEObject Type="Embed" ProgID="Equation.DSMT4" ShapeID="_x0000_i1233" DrawAspect="Content" ObjectID="_1832225533" r:id="rId474"/>
        </w:object>
      </w:r>
      <w:r w:rsidRPr="00713368">
        <w:t xml:space="preserve"> </w:t>
      </w:r>
      <w:proofErr w:type="spellStart"/>
      <w:r w:rsidRPr="00435BFF">
        <w:t>or</w:t>
      </w:r>
      <w:proofErr w:type="spellEnd"/>
      <w:r w:rsidRPr="00713368">
        <w:t xml:space="preserve"> </w:t>
      </w:r>
      <w:r w:rsidRPr="00713368">
        <w:rPr>
          <w:position w:val="-28"/>
        </w:rPr>
        <w:object w:dxaOrig="2000" w:dyaOrig="680" w14:anchorId="2A80ABA0">
          <v:shape id="_x0000_i1234" type="#_x0000_t75" style="width:100.5pt;height:33.5pt" o:ole="">
            <v:imagedata r:id="rId475" o:title=""/>
          </v:shape>
          <o:OLEObject Type="Embed" ProgID="Equation.DSMT4" ShapeID="_x0000_i1234" DrawAspect="Content" ObjectID="_1832225534" r:id="rId476"/>
        </w:object>
      </w:r>
    </w:p>
    <w:p w14:paraId="6F332D01" w14:textId="5EE85866" w:rsidR="00C0115D" w:rsidRPr="00713368" w:rsidRDefault="00C0115D" w:rsidP="007D425B">
      <w:pPr>
        <w:pStyle w:val="BodyText"/>
      </w:pPr>
      <w:r w:rsidRPr="00713368">
        <w:t xml:space="preserve">This question was answered well. </w:t>
      </w:r>
      <w:r w:rsidR="005326DA" w:rsidRPr="00713368">
        <w:rPr>
          <w:position w:val="-28"/>
        </w:rPr>
        <w:object w:dxaOrig="1719" w:dyaOrig="680" w14:anchorId="613BE99F">
          <v:shape id="_x0000_i1235" type="#_x0000_t75" style="width:86.5pt;height:33.5pt" o:ole="">
            <v:imagedata r:id="rId477" o:title=""/>
          </v:shape>
          <o:OLEObject Type="Embed" ProgID="Equation.DSMT4" ShapeID="_x0000_i1235" DrawAspect="Content" ObjectID="_1832225535" r:id="rId478"/>
        </w:object>
      </w:r>
      <w:r w:rsidR="003D3E7D" w:rsidRPr="00713368">
        <w:t xml:space="preserve"> was </w:t>
      </w:r>
      <w:r w:rsidR="00E4530B" w:rsidRPr="00713368">
        <w:t xml:space="preserve">an </w:t>
      </w:r>
      <w:r w:rsidR="003D3E7D" w:rsidRPr="00713368">
        <w:t>occasional</w:t>
      </w:r>
      <w:r w:rsidR="00E4530B" w:rsidRPr="00713368">
        <w:t xml:space="preserve"> incorrect response</w:t>
      </w:r>
      <w:r w:rsidR="003D3E7D" w:rsidRPr="00713368">
        <w:t>.</w:t>
      </w:r>
    </w:p>
    <w:p w14:paraId="19526BB6" w14:textId="30AEBAB1" w:rsidR="00C0115D" w:rsidRPr="00713368" w:rsidRDefault="00C0115D" w:rsidP="007D425B">
      <w:pPr>
        <w:pStyle w:val="Heading2"/>
      </w:pPr>
      <w:r w:rsidRPr="00713368">
        <w:t>Question 3b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1574542E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9FAF1C6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B19E56F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B83CF7B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7ABB7AC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0561D6A6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062189B9" w14:textId="77777777" w:rsidTr="000E433A">
        <w:trPr>
          <w:trHeight w:hRule="exact" w:val="397"/>
        </w:trPr>
        <w:tc>
          <w:tcPr>
            <w:tcW w:w="907" w:type="dxa"/>
          </w:tcPr>
          <w:p w14:paraId="2ACE3331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38EA768" w14:textId="54111FD8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072E58" w:rsidRPr="00713368">
              <w:rPr>
                <w:lang w:val="en-AU"/>
              </w:rPr>
              <w:t>8</w:t>
            </w:r>
          </w:p>
        </w:tc>
        <w:tc>
          <w:tcPr>
            <w:tcW w:w="907" w:type="dxa"/>
          </w:tcPr>
          <w:p w14:paraId="52B91AFE" w14:textId="1CB984DF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224D76CA" w14:textId="328E937D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2</w:t>
            </w:r>
          </w:p>
        </w:tc>
        <w:tc>
          <w:tcPr>
            <w:tcW w:w="1085" w:type="dxa"/>
          </w:tcPr>
          <w:p w14:paraId="10D2E82C" w14:textId="79D827CA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3</w:t>
            </w:r>
          </w:p>
        </w:tc>
      </w:tr>
    </w:tbl>
    <w:p w14:paraId="352F0B9C" w14:textId="14D7A914" w:rsidR="00BC4567" w:rsidRPr="00713368" w:rsidRDefault="00BC4567" w:rsidP="007D425B">
      <w:pPr>
        <w:pStyle w:val="BodyText"/>
      </w:pPr>
      <w:r w:rsidRPr="00713368">
        <w:t>Method 1:</w:t>
      </w:r>
      <w:r w:rsidR="003E199E" w:rsidRPr="00713368">
        <w:tab/>
      </w:r>
      <w:r w:rsidR="003E199E" w:rsidRPr="00713368">
        <w:tab/>
      </w:r>
      <w:r w:rsidR="003E199E" w:rsidRPr="00713368">
        <w:tab/>
      </w:r>
      <w:r w:rsidR="003E199E" w:rsidRPr="00713368">
        <w:tab/>
        <w:t>Method 2:</w:t>
      </w:r>
    </w:p>
    <w:p w14:paraId="22F3108A" w14:textId="141ED96A" w:rsidR="003E199E" w:rsidRPr="002A5B6D" w:rsidRDefault="003E199E" w:rsidP="007D425B">
      <w:pPr>
        <w:spacing w:after="0" w:line="240" w:lineRule="auto"/>
        <w:rPr>
          <w:rStyle w:val="NumberTNR11"/>
        </w:rPr>
      </w:pPr>
      <w:r w:rsidRPr="002A5B6D">
        <w:rPr>
          <w:rStyle w:val="NumberTNR11"/>
        </w:rPr>
        <w:object w:dxaOrig="1540" w:dyaOrig="340" w14:anchorId="7A669315">
          <v:shape id="_x0000_i1236" type="#_x0000_t75" style="width:78pt;height:18pt" o:ole="">
            <v:imagedata r:id="rId479" o:title=""/>
          </v:shape>
          <o:OLEObject Type="Embed" ProgID="Equation.DSMT4" ShapeID="_x0000_i1236" DrawAspect="Content" ObjectID="_1832225536" r:id="rId480"/>
        </w:object>
      </w: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object w:dxaOrig="1680" w:dyaOrig="300" w14:anchorId="0C317530">
          <v:shape id="_x0000_i1237" type="#_x0000_t75" style="width:86pt;height:15pt" o:ole="">
            <v:imagedata r:id="rId481" o:title=""/>
          </v:shape>
          <o:OLEObject Type="Embed" ProgID="Equation.DSMT4" ShapeID="_x0000_i1237" DrawAspect="Content" ObjectID="_1832225537" r:id="rId482"/>
        </w:object>
      </w:r>
    </w:p>
    <w:p w14:paraId="45A6EBB9" w14:textId="1A547EAE" w:rsidR="00BC4567" w:rsidRPr="002A5B6D" w:rsidRDefault="005E7F02" w:rsidP="007D425B">
      <w:pPr>
        <w:spacing w:after="0" w:line="360" w:lineRule="auto"/>
        <w:rPr>
          <w:rStyle w:val="NumberTNR11"/>
        </w:rPr>
      </w:pPr>
      <w:r w:rsidRPr="002A5B6D">
        <w:rPr>
          <w:rStyle w:val="NumberTNR11"/>
        </w:rPr>
        <w:object w:dxaOrig="840" w:dyaOrig="260" w14:anchorId="1167A308">
          <v:shape id="_x0000_i1238" type="#_x0000_t75" style="width:41.5pt;height:13.5pt" o:ole="">
            <v:imagedata r:id="rId483" o:title=""/>
          </v:shape>
          <o:OLEObject Type="Embed" ProgID="Equation.DSMT4" ShapeID="_x0000_i1238" DrawAspect="Content" ObjectID="_1832225538" r:id="rId484"/>
        </w:object>
      </w:r>
      <w:r w:rsidR="003E199E" w:rsidRPr="002A5B6D">
        <w:rPr>
          <w:rStyle w:val="NumberTNR11"/>
        </w:rPr>
        <w:tab/>
      </w:r>
      <w:r w:rsidR="0063217A" w:rsidRPr="002A5B6D">
        <w:rPr>
          <w:rStyle w:val="NumberTNR11"/>
        </w:rPr>
        <w:tab/>
      </w:r>
      <w:r w:rsidR="0063217A" w:rsidRPr="002A5B6D">
        <w:rPr>
          <w:rStyle w:val="NumberTNR11"/>
        </w:rPr>
        <w:tab/>
      </w:r>
      <w:r w:rsidR="0063217A" w:rsidRPr="002A5B6D">
        <w:rPr>
          <w:rStyle w:val="NumberTNR11"/>
        </w:rPr>
        <w:tab/>
      </w:r>
      <w:r w:rsidR="003E199E" w:rsidRPr="002A5B6D">
        <w:rPr>
          <w:rStyle w:val="NumberTNR11"/>
        </w:rPr>
        <w:object w:dxaOrig="1660" w:dyaOrig="300" w14:anchorId="32E28514">
          <v:shape id="_x0000_i1239" type="#_x0000_t75" style="width:83.5pt;height:15pt" o:ole="">
            <v:imagedata r:id="rId485" o:title=""/>
          </v:shape>
          <o:OLEObject Type="Embed" ProgID="Equation.DSMT4" ShapeID="_x0000_i1239" DrawAspect="Content" ObjectID="_1832225539" r:id="rId486"/>
        </w:object>
      </w:r>
    </w:p>
    <w:p w14:paraId="7D04D5E3" w14:textId="79C6FED6" w:rsidR="003D3E7D" w:rsidRPr="00713368" w:rsidRDefault="003D3E7D" w:rsidP="007D425B">
      <w:pPr>
        <w:pStyle w:val="BodyText"/>
      </w:pPr>
      <w:r w:rsidRPr="00713368">
        <w:rPr>
          <w:rFonts w:cstheme="minorHAnsi"/>
        </w:rPr>
        <w:t>S</w:t>
      </w:r>
      <w:r w:rsidRPr="00713368">
        <w:t xml:space="preserve">ome students just gave the answer without showing appropriate working. Other students rounded their answer incorrectly, giving </w:t>
      </w:r>
      <w:r w:rsidRPr="00713368">
        <w:rPr>
          <w:position w:val="-6"/>
        </w:rPr>
        <w:object w:dxaOrig="680" w:dyaOrig="260" w14:anchorId="2FD0A2BC">
          <v:shape id="_x0000_i1240" type="#_x0000_t75" style="width:33.5pt;height:13.5pt" o:ole="">
            <v:imagedata r:id="rId487" o:title=""/>
          </v:shape>
          <o:OLEObject Type="Embed" ProgID="Equation.DSMT4" ShapeID="_x0000_i1240" DrawAspect="Content" ObjectID="_1832225540" r:id="rId488"/>
        </w:object>
      </w:r>
      <w:r w:rsidRPr="00713368">
        <w:t xml:space="preserve"> instead of </w:t>
      </w:r>
      <w:r w:rsidRPr="00713368">
        <w:rPr>
          <w:position w:val="-6"/>
        </w:rPr>
        <w:object w:dxaOrig="680" w:dyaOrig="260" w14:anchorId="5CF30B96">
          <v:shape id="_x0000_i1241" type="#_x0000_t75" style="width:33.5pt;height:13.5pt" o:ole="">
            <v:imagedata r:id="rId489" o:title=""/>
          </v:shape>
          <o:OLEObject Type="Embed" ProgID="Equation.DSMT4" ShapeID="_x0000_i1241" DrawAspect="Content" ObjectID="_1832225541" r:id="rId490"/>
        </w:object>
      </w:r>
      <w:r w:rsidRPr="00713368">
        <w:t>.</w:t>
      </w:r>
      <w:r w:rsidR="00F217DE" w:rsidRPr="00713368">
        <w:t xml:space="preserve"> Some students incorrectly multiplied </w:t>
      </w:r>
      <w:r w:rsidR="00F217DE" w:rsidRPr="00713368">
        <w:rPr>
          <w:position w:val="-6"/>
        </w:rPr>
        <w:object w:dxaOrig="780" w:dyaOrig="260" w14:anchorId="4ED09C7E">
          <v:shape id="_x0000_i1242" type="#_x0000_t75" style="width:38.5pt;height:13.5pt" o:ole="">
            <v:imagedata r:id="rId491" o:title=""/>
          </v:shape>
          <o:OLEObject Type="Embed" ProgID="Equation.DSMT4" ShapeID="_x0000_i1242" DrawAspect="Content" ObjectID="_1832225542" r:id="rId492"/>
        </w:object>
      </w:r>
      <w:r w:rsidR="00F217DE" w:rsidRPr="00713368">
        <w:t xml:space="preserve"> by </w:t>
      </w:r>
      <w:r w:rsidR="00F217DE" w:rsidRPr="00713368">
        <w:rPr>
          <w:position w:val="-6"/>
        </w:rPr>
        <w:object w:dxaOrig="180" w:dyaOrig="260" w14:anchorId="7AE3B6AD">
          <v:shape id="_x0000_i1243" type="#_x0000_t75" style="width:9.5pt;height:13.5pt" o:ole="">
            <v:imagedata r:id="rId493" o:title=""/>
          </v:shape>
          <o:OLEObject Type="Embed" ProgID="Equation.DSMT4" ShapeID="_x0000_i1243" DrawAspect="Content" ObjectID="_1832225543" r:id="rId494"/>
        </w:object>
      </w:r>
      <w:r w:rsidR="00F217DE" w:rsidRPr="00713368">
        <w:t>.</w:t>
      </w:r>
    </w:p>
    <w:p w14:paraId="245614EB" w14:textId="3743989E" w:rsidR="00C0115D" w:rsidRPr="00713368" w:rsidRDefault="00C0115D" w:rsidP="007D425B">
      <w:pPr>
        <w:pStyle w:val="Heading2"/>
      </w:pPr>
      <w:r w:rsidRPr="00713368">
        <w:t>Question 3bi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650E1B25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56D39DD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1A51997F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77A582E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3B95BBA5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7A4C8819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0451EF42" w14:textId="77777777" w:rsidTr="000E433A">
        <w:trPr>
          <w:trHeight w:hRule="exact" w:val="397"/>
        </w:trPr>
        <w:tc>
          <w:tcPr>
            <w:tcW w:w="907" w:type="dxa"/>
          </w:tcPr>
          <w:p w14:paraId="69344237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4DD27C7" w14:textId="2C3FC12B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034BB113" w14:textId="0D4E834F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09D4C6B9" w14:textId="7E469C13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9</w:t>
            </w:r>
          </w:p>
        </w:tc>
        <w:tc>
          <w:tcPr>
            <w:tcW w:w="1085" w:type="dxa"/>
          </w:tcPr>
          <w:p w14:paraId="42D8701D" w14:textId="5BA0B205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</w:t>
            </w:r>
            <w:r w:rsidR="00C3076E" w:rsidRPr="00713368">
              <w:rPr>
                <w:lang w:val="en-AU"/>
              </w:rPr>
              <w:t>0</w:t>
            </w:r>
          </w:p>
        </w:tc>
      </w:tr>
    </w:tbl>
    <w:p w14:paraId="2B06C565" w14:textId="77777777" w:rsidR="002A5B6D" w:rsidRDefault="002A5B6D" w:rsidP="002A5B6D">
      <w:pPr>
        <w:pStyle w:val="Spacer"/>
        <w:rPr>
          <w:rFonts w:eastAsia="Calibri"/>
        </w:rPr>
      </w:pPr>
    </w:p>
    <w:p w14:paraId="406DA59F" w14:textId="47FF5FB0" w:rsidR="00BC4567" w:rsidRPr="00713368" w:rsidRDefault="00BC4567" w:rsidP="007D425B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</w:rPr>
      </w:pPr>
      <w:r w:rsidRPr="00713368">
        <w:rPr>
          <w:rFonts w:ascii="Times New Roman" w:eastAsia="Calibri" w:hAnsi="Times New Roman" w:cs="Times New Roman"/>
          <w:color w:val="000000" w:themeColor="text1"/>
        </w:rPr>
        <w:t xml:space="preserve">Let </w:t>
      </w:r>
      <w:r w:rsidRPr="00713368">
        <w:rPr>
          <w:rFonts w:ascii="Times New Roman" w:hAnsi="Times New Roman" w:cs="Times New Roman"/>
          <w:position w:val="-10"/>
        </w:rPr>
        <w:object w:dxaOrig="1680" w:dyaOrig="300" w14:anchorId="090FDBBD">
          <v:shape id="_x0000_i1244" type="#_x0000_t75" style="width:86pt;height:15pt" o:ole="">
            <v:imagedata r:id="rId495" o:title=""/>
          </v:shape>
          <o:OLEObject Type="Embed" ProgID="Equation.DSMT4" ShapeID="_x0000_i1244" DrawAspect="Content" ObjectID="_1832225544" r:id="rId496"/>
        </w:object>
      </w:r>
    </w:p>
    <w:p w14:paraId="19893E09" w14:textId="063126F6" w:rsidR="00F635F9" w:rsidRPr="00713368" w:rsidRDefault="00F635F9" w:rsidP="007D425B">
      <w:pPr>
        <w:spacing w:after="0" w:line="360" w:lineRule="auto"/>
        <w:rPr>
          <w:rFonts w:eastAsiaTheme="minorEastAsia"/>
          <w:color w:val="000000" w:themeColor="text1"/>
        </w:rPr>
      </w:pPr>
      <w:r w:rsidRPr="00713368"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A3C90E6" wp14:editId="708FA031">
                <wp:simplePos x="0" y="0"/>
                <wp:positionH relativeFrom="column">
                  <wp:posOffset>1677670</wp:posOffset>
                </wp:positionH>
                <wp:positionV relativeFrom="paragraph">
                  <wp:posOffset>320085</wp:posOffset>
                </wp:positionV>
                <wp:extent cx="1800" cy="7200"/>
                <wp:effectExtent l="57150" t="57150" r="55880" b="50165"/>
                <wp:wrapNone/>
                <wp:docPr id="453288220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800" cy="7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shape w14:anchorId="76CDDBF0" id="Ink 976" o:spid="_x0000_s1026" type="#_x0000_t75" style="position:absolute;margin-left:131.4pt;margin-top:24.5pt;width:1.6pt;height: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">
                <v:imagedata r:id="rId502" o:title=""/>
              </v:shape>
            </w:pict>
          </mc:Fallback>
        </mc:AlternateContent>
      </w:r>
      <w:r w:rsidR="00BC4567" w:rsidRPr="00713368">
        <w:rPr>
          <w:position w:val="-24"/>
        </w:rPr>
        <w:object w:dxaOrig="1200" w:dyaOrig="580" w14:anchorId="7EB5A509">
          <v:shape id="_x0000_i1245" type="#_x0000_t75" style="width:59.5pt;height:28.5pt" o:ole="">
            <v:imagedata r:id="rId503" o:title=""/>
          </v:shape>
          <o:OLEObject Type="Embed" ProgID="Equation.DSMT4" ShapeID="_x0000_i1245" DrawAspect="Content" ObjectID="_1832225545" r:id="rId504"/>
        </w:object>
      </w:r>
    </w:p>
    <w:p w14:paraId="411DAB2C" w14:textId="5484B35F" w:rsidR="00F635F9" w:rsidRPr="00713368" w:rsidRDefault="00633343" w:rsidP="007D425B">
      <w:pPr>
        <w:pStyle w:val="BodyText"/>
      </w:pPr>
      <w:r w:rsidRPr="00713368">
        <w:t>S</w:t>
      </w:r>
      <w:r w:rsidR="00F635F9" w:rsidRPr="00713368">
        <w:t>ome students did not show appropriate working</w:t>
      </w:r>
      <w:r w:rsidR="0025422A" w:rsidRPr="00713368">
        <w:t xml:space="preserve"> and were not awarded full marks</w:t>
      </w:r>
      <w:r w:rsidR="00F635F9" w:rsidRPr="00713368">
        <w:t>.</w:t>
      </w:r>
    </w:p>
    <w:p w14:paraId="044FCBB7" w14:textId="77777777" w:rsidR="006D54E8" w:rsidRPr="002A5B6D" w:rsidRDefault="006D54E8" w:rsidP="002A5B6D">
      <w:r w:rsidRPr="002A5B6D">
        <w:br w:type="page"/>
      </w:r>
    </w:p>
    <w:p w14:paraId="5F240A74" w14:textId="04427359" w:rsidR="00C0115D" w:rsidRPr="00713368" w:rsidRDefault="00C0115D" w:rsidP="007D425B">
      <w:pPr>
        <w:pStyle w:val="Heading2"/>
      </w:pPr>
      <w:r w:rsidRPr="00713368">
        <w:t>Question 3biv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0115D" w:rsidRPr="00713368" w14:paraId="66843563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B1EF9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39413977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6465A42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24014928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60603954" w14:textId="77777777" w:rsidR="00C0115D" w:rsidRPr="007D30EB" w:rsidRDefault="00C0115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C0115D" w:rsidRPr="00713368" w14:paraId="60008F63" w14:textId="77777777" w:rsidTr="000E433A">
        <w:trPr>
          <w:trHeight w:hRule="exact" w:val="397"/>
        </w:trPr>
        <w:tc>
          <w:tcPr>
            <w:tcW w:w="907" w:type="dxa"/>
          </w:tcPr>
          <w:p w14:paraId="79010A0D" w14:textId="77777777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7EB94ED" w14:textId="4AB18766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7</w:t>
            </w:r>
          </w:p>
        </w:tc>
        <w:tc>
          <w:tcPr>
            <w:tcW w:w="907" w:type="dxa"/>
          </w:tcPr>
          <w:p w14:paraId="63BD19D8" w14:textId="16B75060" w:rsidR="00C0115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689553D3" w14:textId="571606A4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072E58" w:rsidRPr="00713368">
              <w:rPr>
                <w:lang w:val="en-AU"/>
              </w:rPr>
              <w:t>7</w:t>
            </w:r>
          </w:p>
        </w:tc>
        <w:tc>
          <w:tcPr>
            <w:tcW w:w="1085" w:type="dxa"/>
          </w:tcPr>
          <w:p w14:paraId="43BDB61F" w14:textId="2245ED6D" w:rsidR="00C0115D" w:rsidRPr="00713368" w:rsidRDefault="00C0115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072E58" w:rsidRPr="00713368">
              <w:rPr>
                <w:lang w:val="en-AU"/>
              </w:rPr>
              <w:t>5</w:t>
            </w:r>
          </w:p>
        </w:tc>
      </w:tr>
    </w:tbl>
    <w:p w14:paraId="37C717D0" w14:textId="3F9E4B02" w:rsidR="00983F8B" w:rsidRPr="00713368" w:rsidRDefault="00983F8B" w:rsidP="007D425B">
      <w:pPr>
        <w:pStyle w:val="BodyText"/>
      </w:pPr>
      <w:r w:rsidRPr="00713368">
        <w:t>Method 1:</w:t>
      </w:r>
      <w:r w:rsidRPr="00713368">
        <w:tab/>
      </w:r>
      <w:r w:rsidRPr="00713368">
        <w:tab/>
      </w:r>
      <w:r w:rsidRPr="00713368">
        <w:tab/>
      </w:r>
      <w:r w:rsidRPr="00713368">
        <w:tab/>
        <w:t>Method 2:</w:t>
      </w:r>
    </w:p>
    <w:p w14:paraId="4B41BEEE" w14:textId="1D2C08F1" w:rsidR="00983F8B" w:rsidRPr="00713368" w:rsidRDefault="00D374D5" w:rsidP="007D425B">
      <w:pPr>
        <w:spacing w:after="0" w:line="240" w:lineRule="auto"/>
      </w:pPr>
      <w:r w:rsidRPr="00713368">
        <w:rPr>
          <w:position w:val="-30"/>
        </w:rPr>
        <w:object w:dxaOrig="2120" w:dyaOrig="760" w14:anchorId="2C374195">
          <v:shape id="_x0000_i1246" type="#_x0000_t75" style="width:105.5pt;height:38.5pt" o:ole="">
            <v:imagedata r:id="rId505" o:title=""/>
          </v:shape>
          <o:OLEObject Type="Embed" ProgID="Equation.DSMT4" ShapeID="_x0000_i1246" DrawAspect="Content" ObjectID="_1832225546" r:id="rId506"/>
        </w:object>
      </w:r>
      <w:r w:rsidR="00983F8B" w:rsidRPr="00713368">
        <w:tab/>
      </w:r>
      <w:r w:rsidR="00983F8B" w:rsidRPr="00713368">
        <w:tab/>
      </w:r>
      <w:r w:rsidR="00983F8B" w:rsidRPr="00713368">
        <w:tab/>
      </w:r>
      <w:r w:rsidR="00983F8B" w:rsidRPr="00713368">
        <w:rPr>
          <w:rFonts w:ascii="Times New Roman" w:hAnsi="Times New Roman" w:cs="Times New Roman"/>
          <w:position w:val="-10"/>
        </w:rPr>
        <w:object w:dxaOrig="1400" w:dyaOrig="340" w14:anchorId="3B573F81">
          <v:shape id="_x0000_i1247" type="#_x0000_t75" style="width:70pt;height:17pt" o:ole="">
            <v:imagedata r:id="rId507" o:title=""/>
          </v:shape>
          <o:OLEObject Type="Embed" ProgID="Equation.DSMT4" ShapeID="_x0000_i1247" DrawAspect="Content" ObjectID="_1832225547" r:id="rId508"/>
        </w:object>
      </w:r>
    </w:p>
    <w:p w14:paraId="6588DE1C" w14:textId="6EBBDC82" w:rsidR="009D27CB" w:rsidRPr="002A5B6D" w:rsidRDefault="005E7F02" w:rsidP="007D425B">
      <w:pPr>
        <w:spacing w:after="0" w:line="240" w:lineRule="auto"/>
        <w:rPr>
          <w:rStyle w:val="NumberTNR11"/>
        </w:rPr>
      </w:pPr>
      <w:r w:rsidRPr="002A5B6D">
        <w:rPr>
          <w:rStyle w:val="NumberTNR11"/>
        </w:rPr>
        <w:object w:dxaOrig="620" w:dyaOrig="260" w14:anchorId="668D7483">
          <v:shape id="_x0000_i1248" type="#_x0000_t75" style="width:31.5pt;height:13.5pt" o:ole="">
            <v:imagedata r:id="rId509" o:title=""/>
          </v:shape>
          <o:OLEObject Type="Embed" ProgID="Equation.DSMT4" ShapeID="_x0000_i1248" DrawAspect="Content" ObjectID="_1832225548" r:id="rId510"/>
        </w:object>
      </w:r>
      <w:r w:rsidR="00983F8B" w:rsidRPr="002A5B6D">
        <w:rPr>
          <w:rStyle w:val="NumberTNR11"/>
        </w:rPr>
        <w:tab/>
      </w:r>
      <w:r w:rsidR="00983F8B" w:rsidRPr="002A5B6D">
        <w:rPr>
          <w:rStyle w:val="NumberTNR11"/>
        </w:rPr>
        <w:tab/>
      </w:r>
      <w:r w:rsidR="00983F8B" w:rsidRPr="002A5B6D">
        <w:rPr>
          <w:rStyle w:val="NumberTNR11"/>
        </w:rPr>
        <w:tab/>
      </w:r>
      <w:r w:rsidR="00983F8B" w:rsidRPr="002A5B6D">
        <w:rPr>
          <w:rStyle w:val="NumberTNR11"/>
        </w:rPr>
        <w:tab/>
      </w:r>
      <w:r w:rsidR="002A5B6D" w:rsidRPr="002A5B6D">
        <w:rPr>
          <w:rStyle w:val="NumberTNR11"/>
        </w:rPr>
        <w:tab/>
      </w:r>
      <w:r w:rsidR="00983F8B" w:rsidRPr="002A5B6D">
        <w:rPr>
          <w:rStyle w:val="NumberTNR11"/>
        </w:rPr>
        <w:object w:dxaOrig="3100" w:dyaOrig="800" w14:anchorId="67276FA8">
          <v:shape id="_x0000_i1249" type="#_x0000_t75" style="width:155.5pt;height:40.5pt" o:ole="">
            <v:imagedata r:id="rId511" o:title=""/>
          </v:shape>
          <o:OLEObject Type="Embed" ProgID="Equation.DSMT4" ShapeID="_x0000_i1249" DrawAspect="Content" ObjectID="_1832225549" r:id="rId512"/>
        </w:object>
      </w:r>
    </w:p>
    <w:p w14:paraId="6436495F" w14:textId="12B81884" w:rsidR="00983F8B" w:rsidRPr="002A5B6D" w:rsidRDefault="00983F8B" w:rsidP="007D425B">
      <w:pPr>
        <w:spacing w:after="0" w:line="240" w:lineRule="auto"/>
        <w:rPr>
          <w:rStyle w:val="NumberTNR11"/>
        </w:rPr>
      </w:pP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tab/>
      </w:r>
      <w:r w:rsidRPr="002A5B6D">
        <w:rPr>
          <w:rStyle w:val="NumberTNR11"/>
        </w:rPr>
        <w:object w:dxaOrig="1840" w:dyaOrig="680" w14:anchorId="6A38739C">
          <v:shape id="_x0000_i1250" type="#_x0000_t75" style="width:92.5pt;height:33.5pt" o:ole="">
            <v:imagedata r:id="rId513" o:title=""/>
          </v:shape>
          <o:OLEObject Type="Embed" ProgID="Equation.DSMT4" ShapeID="_x0000_i1250" DrawAspect="Content" ObjectID="_1832225550" r:id="rId514"/>
        </w:object>
      </w:r>
    </w:p>
    <w:p w14:paraId="0FFCD3BF" w14:textId="7A28D27C" w:rsidR="00983F8B" w:rsidRPr="002A5B6D" w:rsidRDefault="00983F8B" w:rsidP="007D425B">
      <w:pPr>
        <w:spacing w:after="0" w:line="360" w:lineRule="auto"/>
        <w:ind w:left="2880" w:firstLine="720"/>
        <w:rPr>
          <w:rStyle w:val="NumberTNR11"/>
        </w:rPr>
      </w:pPr>
      <w:r w:rsidRPr="002A5B6D">
        <w:rPr>
          <w:rStyle w:val="NumberTNR11"/>
        </w:rPr>
        <w:object w:dxaOrig="620" w:dyaOrig="260" w14:anchorId="000B83B1">
          <v:shape id="_x0000_i1251" type="#_x0000_t75" style="width:31.5pt;height:13.5pt" o:ole="">
            <v:imagedata r:id="rId509" o:title=""/>
          </v:shape>
          <o:OLEObject Type="Embed" ProgID="Equation.DSMT4" ShapeID="_x0000_i1251" DrawAspect="Content" ObjectID="_1832225551" r:id="rId515"/>
        </w:object>
      </w:r>
    </w:p>
    <w:p w14:paraId="0E5C664D" w14:textId="51D4E17F" w:rsidR="00C0115D" w:rsidRPr="00713368" w:rsidRDefault="00D374D5" w:rsidP="007D425B">
      <w:pPr>
        <w:pStyle w:val="BodyText"/>
      </w:pPr>
      <w:r w:rsidRPr="00713368">
        <w:rPr>
          <w:position w:val="-6"/>
        </w:rPr>
        <w:object w:dxaOrig="780" w:dyaOrig="260" w14:anchorId="20E9BB17">
          <v:shape id="_x0000_i1252" type="#_x0000_t75" style="width:38.5pt;height:13.5pt" o:ole="">
            <v:imagedata r:id="rId516" o:title=""/>
          </v:shape>
          <o:OLEObject Type="Embed" ProgID="Equation.DSMT4" ShapeID="_x0000_i1252" DrawAspect="Content" ObjectID="_1832225552" r:id="rId517"/>
        </w:object>
      </w:r>
      <w:r w:rsidRPr="00713368">
        <w:t xml:space="preserve"> was a common incorrect </w:t>
      </w:r>
      <w:r w:rsidR="006D54E8" w:rsidRPr="00713368">
        <w:t>answer</w:t>
      </w:r>
      <w:r w:rsidRPr="00713368">
        <w:t xml:space="preserve">. An integer value was required. Many students tried to solve </w:t>
      </w:r>
      <w:r w:rsidRPr="00713368">
        <w:rPr>
          <w:position w:val="-28"/>
        </w:rPr>
        <w:object w:dxaOrig="1359" w:dyaOrig="680" w14:anchorId="1665B35C">
          <v:shape id="_x0000_i1253" type="#_x0000_t75" style="width:68pt;height:33.5pt" o:ole="">
            <v:imagedata r:id="rId518" o:title=""/>
          </v:shape>
          <o:OLEObject Type="Embed" ProgID="Equation.DSMT4" ShapeID="_x0000_i1253" DrawAspect="Content" ObjectID="_1832225553" r:id="rId519"/>
        </w:object>
      </w:r>
      <w:r w:rsidRPr="00713368">
        <w:t>.</w:t>
      </w:r>
      <w:r w:rsidR="00F217DE" w:rsidRPr="00713368">
        <w:t xml:space="preserve"> Some students correctly used trial and error. Others just gave the answer, without showing appropriate working</w:t>
      </w:r>
      <w:r w:rsidR="0025422A" w:rsidRPr="00713368">
        <w:t xml:space="preserve"> as required</w:t>
      </w:r>
      <w:r w:rsidR="00F217DE" w:rsidRPr="00713368">
        <w:t>.</w:t>
      </w:r>
    </w:p>
    <w:p w14:paraId="7A1A92C3" w14:textId="1A569628" w:rsidR="00EC527D" w:rsidRPr="00713368" w:rsidRDefault="00EC527D" w:rsidP="007D425B">
      <w:pPr>
        <w:pStyle w:val="Heading2"/>
      </w:pPr>
      <w:r w:rsidRPr="00713368">
        <w:t>Question 3c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4DD4ECB6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87D2BD0" w14:textId="7054603C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2506B6D6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0DA0F547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72EE6DD8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3FF8FB7E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74F02F9F" w14:textId="77777777" w:rsidTr="000E433A">
        <w:trPr>
          <w:trHeight w:hRule="exact" w:val="397"/>
        </w:trPr>
        <w:tc>
          <w:tcPr>
            <w:tcW w:w="907" w:type="dxa"/>
          </w:tcPr>
          <w:p w14:paraId="7C89D715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F0D4015" w14:textId="66E7CF27" w:rsidR="00EC527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4A603E6B" w14:textId="1E97DF63" w:rsidR="00EC527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9</w:t>
            </w:r>
          </w:p>
        </w:tc>
        <w:tc>
          <w:tcPr>
            <w:tcW w:w="1085" w:type="dxa"/>
          </w:tcPr>
          <w:p w14:paraId="69477213" w14:textId="14BF49E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072E58" w:rsidRPr="00713368">
              <w:rPr>
                <w:lang w:val="en-AU"/>
              </w:rPr>
              <w:t>8</w:t>
            </w:r>
          </w:p>
        </w:tc>
      </w:tr>
    </w:tbl>
    <w:p w14:paraId="21EC8148" w14:textId="77777777" w:rsidR="002A5B6D" w:rsidRDefault="002A5B6D" w:rsidP="002A5B6D">
      <w:pPr>
        <w:pStyle w:val="Spacer"/>
      </w:pPr>
    </w:p>
    <w:p w14:paraId="3D5FD61B" w14:textId="0F93533A" w:rsidR="00EC527D" w:rsidRPr="00713368" w:rsidRDefault="00D374D5" w:rsidP="007D425B">
      <w:pPr>
        <w:spacing w:line="360" w:lineRule="auto"/>
        <w:rPr>
          <w:rFonts w:ascii="Times New Roman" w:hAnsi="Times New Roman" w:cs="Times New Roman"/>
        </w:rPr>
      </w:pPr>
      <w:r w:rsidRPr="00713368">
        <w:rPr>
          <w:rFonts w:ascii="Times New Roman" w:hAnsi="Times New Roman" w:cs="Times New Roman"/>
          <w:position w:val="-6"/>
        </w:rPr>
        <w:object w:dxaOrig="460" w:dyaOrig="260" w14:anchorId="0297D8F1">
          <v:shape id="_x0000_i1254" type="#_x0000_t75" style="width:22pt;height:13.5pt" o:ole="">
            <v:imagedata r:id="rId520" o:title=""/>
          </v:shape>
          <o:OLEObject Type="Embed" ProgID="Equation.DSMT4" ShapeID="_x0000_i1254" DrawAspect="Content" ObjectID="_1832225554" r:id="rId521"/>
        </w:object>
      </w:r>
    </w:p>
    <w:p w14:paraId="20A5A0A7" w14:textId="451F17B6" w:rsidR="00EC527D" w:rsidRPr="00713368" w:rsidRDefault="00EC527D" w:rsidP="007D425B">
      <w:pPr>
        <w:pStyle w:val="BodyText"/>
      </w:pPr>
      <w:r w:rsidRPr="00713368">
        <w:t xml:space="preserve">This question was answered well. </w:t>
      </w:r>
    </w:p>
    <w:p w14:paraId="5194B416" w14:textId="5A278C71" w:rsidR="00EC527D" w:rsidRPr="00713368" w:rsidRDefault="00EC527D" w:rsidP="007D425B">
      <w:pPr>
        <w:pStyle w:val="Heading2"/>
      </w:pPr>
      <w:r w:rsidRPr="00713368">
        <w:t>Question 3c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2D0D66E9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CD87A8" w14:textId="3AEF077D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77DA25CC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06E9074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34C93EE2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277E22E5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31B636C9" w14:textId="77777777" w:rsidTr="000E433A">
        <w:trPr>
          <w:trHeight w:hRule="exact" w:val="397"/>
        </w:trPr>
        <w:tc>
          <w:tcPr>
            <w:tcW w:w="907" w:type="dxa"/>
          </w:tcPr>
          <w:p w14:paraId="7631C990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F0EA01B" w14:textId="2C98ABDA" w:rsidR="00EC527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2</w:t>
            </w:r>
          </w:p>
        </w:tc>
        <w:tc>
          <w:tcPr>
            <w:tcW w:w="907" w:type="dxa"/>
          </w:tcPr>
          <w:p w14:paraId="1F212352" w14:textId="167CF6A3" w:rsidR="00EC527D" w:rsidRPr="00713368" w:rsidRDefault="00072E58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8</w:t>
            </w:r>
          </w:p>
        </w:tc>
        <w:tc>
          <w:tcPr>
            <w:tcW w:w="1085" w:type="dxa"/>
          </w:tcPr>
          <w:p w14:paraId="5554CFD6" w14:textId="6CF42B6C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072E58" w:rsidRPr="00713368">
              <w:rPr>
                <w:lang w:val="en-AU"/>
              </w:rPr>
              <w:t>5</w:t>
            </w:r>
          </w:p>
        </w:tc>
      </w:tr>
    </w:tbl>
    <w:p w14:paraId="38A6475B" w14:textId="16F5C253" w:rsidR="005E7F02" w:rsidRPr="00713368" w:rsidRDefault="005E7F02" w:rsidP="007D425B">
      <w:pPr>
        <w:pStyle w:val="BodyText"/>
      </w:pPr>
      <w:r w:rsidRPr="00713368">
        <w:object w:dxaOrig="1820" w:dyaOrig="580" w14:anchorId="5E0C3FBB">
          <v:shape id="_x0000_i1255" type="#_x0000_t75" style="width:90.5pt;height:28.5pt" o:ole="">
            <v:imagedata r:id="rId522" o:title=""/>
          </v:shape>
          <o:OLEObject Type="Embed" ProgID="Equation.DSMT4" ShapeID="_x0000_i1255" DrawAspect="Content" ObjectID="_1832225555" r:id="rId523"/>
        </w:object>
      </w:r>
    </w:p>
    <w:p w14:paraId="36608208" w14:textId="7E5F86C2" w:rsidR="00EC527D" w:rsidRPr="00713368" w:rsidRDefault="005E7F02" w:rsidP="007D425B">
      <w:pPr>
        <w:pStyle w:val="BodyText"/>
      </w:pPr>
      <w:r w:rsidRPr="00713368">
        <w:object w:dxaOrig="820" w:dyaOrig="260" w14:anchorId="7CE0EE82">
          <v:shape id="_x0000_i1256" type="#_x0000_t75" style="width:40.5pt;height:13.5pt" o:ole="">
            <v:imagedata r:id="rId524" o:title=""/>
          </v:shape>
          <o:OLEObject Type="Embed" ProgID="Equation.DSMT4" ShapeID="_x0000_i1256" DrawAspect="Content" ObjectID="_1832225556" r:id="rId525"/>
        </w:object>
      </w:r>
    </w:p>
    <w:p w14:paraId="2F692B8C" w14:textId="5A6E09BD" w:rsidR="00EC527D" w:rsidRPr="00713368" w:rsidRDefault="00EC527D" w:rsidP="007D425B">
      <w:pPr>
        <w:pStyle w:val="BodyText"/>
      </w:pPr>
      <w:r w:rsidRPr="00713368">
        <w:t xml:space="preserve">This question was </w:t>
      </w:r>
      <w:r w:rsidR="00D84CFD" w:rsidRPr="00713368">
        <w:t>not answered well</w:t>
      </w:r>
      <w:r w:rsidRPr="00713368">
        <w:t xml:space="preserve">. </w:t>
      </w:r>
      <w:r w:rsidR="007540E5" w:rsidRPr="00713368">
        <w:rPr>
          <w:position w:val="-6"/>
        </w:rPr>
        <w:object w:dxaOrig="820" w:dyaOrig="260" w14:anchorId="2090E4A7">
          <v:shape id="_x0000_i1257" type="#_x0000_t75" style="width:40.5pt;height:13.5pt" o:ole="">
            <v:imagedata r:id="rId526" o:title=""/>
          </v:shape>
          <o:OLEObject Type="Embed" ProgID="Equation.DSMT4" ShapeID="_x0000_i1257" DrawAspect="Content" ObjectID="_1832225557" r:id="rId527"/>
        </w:object>
      </w:r>
      <w:r w:rsidR="007540E5" w:rsidRPr="00713368">
        <w:t xml:space="preserve"> and </w:t>
      </w:r>
      <w:r w:rsidR="007540E5" w:rsidRPr="00713368">
        <w:rPr>
          <w:position w:val="-6"/>
        </w:rPr>
        <w:object w:dxaOrig="800" w:dyaOrig="260" w14:anchorId="4BA2AAB4">
          <v:shape id="_x0000_i1258" type="#_x0000_t75" style="width:40.5pt;height:13.5pt" o:ole="">
            <v:imagedata r:id="rId528" o:title=""/>
          </v:shape>
          <o:OLEObject Type="Embed" ProgID="Equation.DSMT4" ShapeID="_x0000_i1258" DrawAspect="Content" ObjectID="_1832225558" r:id="rId529"/>
        </w:object>
      </w:r>
      <w:r w:rsidR="007540E5" w:rsidRPr="00713368">
        <w:t xml:space="preserve"> were </w:t>
      </w:r>
      <w:r w:rsidR="0025422A" w:rsidRPr="00713368">
        <w:t>common incorrect responses</w:t>
      </w:r>
      <w:r w:rsidR="007540E5" w:rsidRPr="00713368">
        <w:t>.</w:t>
      </w:r>
    </w:p>
    <w:p w14:paraId="7BD03E95" w14:textId="77777777" w:rsidR="006D54E8" w:rsidRPr="002A5B6D" w:rsidRDefault="006D54E8" w:rsidP="002A5B6D">
      <w:r w:rsidRPr="002A5B6D">
        <w:br w:type="page"/>
      </w:r>
    </w:p>
    <w:p w14:paraId="1AF081A3" w14:textId="6EDBA830" w:rsidR="00EC527D" w:rsidRPr="00713368" w:rsidRDefault="00EC527D" w:rsidP="007D425B">
      <w:pPr>
        <w:pStyle w:val="Heading2"/>
      </w:pPr>
      <w:r w:rsidRPr="00713368">
        <w:t>Question 3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2323DA4A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7AA087C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1142E5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E42FA1A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5A81955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384AA835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2916346B" w14:textId="77777777" w:rsidTr="000E433A">
        <w:trPr>
          <w:trHeight w:hRule="exact" w:val="397"/>
        </w:trPr>
        <w:tc>
          <w:tcPr>
            <w:tcW w:w="907" w:type="dxa"/>
          </w:tcPr>
          <w:p w14:paraId="317A04FA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11DB839" w14:textId="467A9073" w:rsidR="00EC527D" w:rsidRPr="00713368" w:rsidRDefault="004D791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5C312E88" w14:textId="49ACAD58" w:rsidR="00EC527D" w:rsidRPr="00713368" w:rsidRDefault="004D791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65D310B7" w14:textId="1D350F98" w:rsidR="00EC527D" w:rsidRPr="00713368" w:rsidRDefault="004D791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2</w:t>
            </w:r>
          </w:p>
        </w:tc>
        <w:tc>
          <w:tcPr>
            <w:tcW w:w="1085" w:type="dxa"/>
          </w:tcPr>
          <w:p w14:paraId="6D35193D" w14:textId="55F91D43" w:rsidR="00EC527D" w:rsidRPr="00713368" w:rsidRDefault="004D791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0</w:t>
            </w:r>
          </w:p>
        </w:tc>
      </w:tr>
    </w:tbl>
    <w:p w14:paraId="53E5BF11" w14:textId="14C8BAEB" w:rsidR="00EC527D" w:rsidRPr="00713368" w:rsidRDefault="00EC527D" w:rsidP="002A5B6D">
      <w:pPr>
        <w:pStyle w:val="Spacer"/>
      </w:pPr>
    </w:p>
    <w:tbl>
      <w:tblPr>
        <w:tblStyle w:val="TableGrid1"/>
        <w:tblW w:w="6516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128"/>
        <w:gridCol w:w="1277"/>
        <w:gridCol w:w="1418"/>
        <w:gridCol w:w="1275"/>
        <w:gridCol w:w="1418"/>
      </w:tblGrid>
      <w:tr w:rsidR="00D374D5" w:rsidRPr="00713368" w14:paraId="605DA217" w14:textId="77777777" w:rsidTr="00296229">
        <w:trPr>
          <w:trHeight w:val="624"/>
        </w:trPr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89336" w14:textId="3522CC25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lang w:val="en-AU"/>
              </w:rPr>
              <w:object w:dxaOrig="200" w:dyaOrig="240" w14:anchorId="00F9DFA9">
                <v:shape id="_x0000_i1259" type="#_x0000_t75" style="width:9.5pt;height:13pt" o:ole="">
                  <v:imagedata r:id="rId530" o:title=""/>
                </v:shape>
                <o:OLEObject Type="Embed" ProgID="Equation.DSMT4" ShapeID="_x0000_i1259" DrawAspect="Content" ObjectID="_1832225559" r:id="rId53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45D8C" w14:textId="5FD9B300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 w:cs="Times New Roman"/>
                <w:position w:val="-6"/>
                <w:lang w:val="en-US"/>
              </w:rPr>
              <w:object w:dxaOrig="180" w:dyaOrig="260" w14:anchorId="714E4367">
                <v:shape id="_x0000_i1260" type="#_x0000_t75" style="width:9.5pt;height:13.5pt" o:ole="">
                  <v:imagedata r:id="rId532" o:title=""/>
                </v:shape>
                <o:OLEObject Type="Embed" ProgID="Equation.DSMT4" ShapeID="_x0000_i1260" DrawAspect="Content" ObjectID="_1832225560" r:id="rId5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5C962" w14:textId="7F1C8409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 w:cs="Times New Roman"/>
                <w:position w:val="-4"/>
                <w:lang w:val="en-US"/>
              </w:rPr>
              <w:object w:dxaOrig="139" w:dyaOrig="240" w14:anchorId="4E2EE220">
                <v:shape id="_x0000_i1261" type="#_x0000_t75" style="width:6.5pt;height:13pt" o:ole="">
                  <v:imagedata r:id="rId534" o:title=""/>
                </v:shape>
                <o:OLEObject Type="Embed" ProgID="Equation.DSMT4" ShapeID="_x0000_i1261" DrawAspect="Content" ObjectID="_1832225561" r:id="rId53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B8274" w14:textId="16815ACC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 w:cs="Times New Roman"/>
                <w:position w:val="-4"/>
                <w:lang w:val="en-US"/>
              </w:rPr>
              <w:object w:dxaOrig="180" w:dyaOrig="240" w14:anchorId="2DAA86E6">
                <v:shape id="_x0000_i1262" type="#_x0000_t75" style="width:9.5pt;height:13pt" o:ole="">
                  <v:imagedata r:id="rId536" o:title=""/>
                </v:shape>
                <o:OLEObject Type="Embed" ProgID="Equation.DSMT4" ShapeID="_x0000_i1262" DrawAspect="Content" ObjectID="_1832225562" r:id="rId53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86B6A" w14:textId="2B1BF9DD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 w:cs="Times New Roman"/>
                <w:position w:val="-6"/>
                <w:lang w:val="en-US"/>
              </w:rPr>
              <w:object w:dxaOrig="180" w:dyaOrig="260" w14:anchorId="64EFD104">
                <v:shape id="_x0000_i1263" type="#_x0000_t75" style="width:9.5pt;height:13.5pt" o:ole="">
                  <v:imagedata r:id="rId538" o:title=""/>
                </v:shape>
                <o:OLEObject Type="Embed" ProgID="Equation.DSMT4" ShapeID="_x0000_i1263" DrawAspect="Content" ObjectID="_1832225563" r:id="rId539"/>
              </w:object>
            </w:r>
          </w:p>
        </w:tc>
      </w:tr>
      <w:tr w:rsidR="00D374D5" w:rsidRPr="00713368" w14:paraId="3A5F2D16" w14:textId="77777777" w:rsidTr="00296229">
        <w:trPr>
          <w:trHeight w:val="624"/>
        </w:trPr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02B5E" w14:textId="6CD89219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lang w:val="en-AU"/>
              </w:rPr>
              <w:object w:dxaOrig="900" w:dyaOrig="300" w14:anchorId="0D0603CE">
                <v:shape id="_x0000_i1264" type="#_x0000_t75" style="width:43.5pt;height:15pt" o:ole="">
                  <v:imagedata r:id="rId540" o:title=""/>
                </v:shape>
                <o:OLEObject Type="Embed" ProgID="Equation.DSMT4" ShapeID="_x0000_i1264" DrawAspect="Content" ObjectID="_1832225564" r:id="rId54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C74EB" w14:textId="216AF716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position w:val="-22"/>
                <w:lang w:val="en-AU"/>
              </w:rPr>
              <w:object w:dxaOrig="1120" w:dyaOrig="580" w14:anchorId="3ACCAC29">
                <v:shape id="_x0000_i1265" type="#_x0000_t75" style="width:54pt;height:28.5pt" o:ole="">
                  <v:imagedata r:id="rId542" o:title=""/>
                </v:shape>
                <o:OLEObject Type="Embed" ProgID="Equation.DSMT4" ShapeID="_x0000_i1265" DrawAspect="Content" ObjectID="_1832225565" r:id="rId54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DFE97" w14:textId="66881ABD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position w:val="-22"/>
                <w:lang w:val="en-AU"/>
              </w:rPr>
              <w:object w:dxaOrig="1140" w:dyaOrig="580" w14:anchorId="58F57A52">
                <v:shape id="_x0000_i1266" type="#_x0000_t75" style="width:58pt;height:28.5pt" o:ole="">
                  <v:imagedata r:id="rId544" o:title=""/>
                </v:shape>
                <o:OLEObject Type="Embed" ProgID="Equation.DSMT4" ShapeID="_x0000_i1266" DrawAspect="Content" ObjectID="_1832225566" r:id="rId54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CBF90" w14:textId="61EDCF5F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position w:val="-22"/>
                <w:lang w:val="en-AU"/>
              </w:rPr>
              <w:object w:dxaOrig="1140" w:dyaOrig="580" w14:anchorId="5C6280A4">
                <v:shape id="_x0000_i1267" type="#_x0000_t75" style="width:54.5pt;height:28.5pt" o:ole="">
                  <v:imagedata r:id="rId546" o:title=""/>
                </v:shape>
                <o:OLEObject Type="Embed" ProgID="Equation.DSMT4" ShapeID="_x0000_i1267" DrawAspect="Content" ObjectID="_1832225567" r:id="rId54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FDC443" w14:textId="07E20A10" w:rsidR="00D374D5" w:rsidRPr="00713368" w:rsidRDefault="00296229" w:rsidP="000432B5">
            <w:pPr>
              <w:pStyle w:val="Tablecondensed"/>
              <w:jc w:val="center"/>
              <w:rPr>
                <w:rFonts w:cs="Times New Roman"/>
                <w:lang w:val="en-US"/>
              </w:rPr>
            </w:pPr>
            <w:r w:rsidRPr="00713368">
              <w:rPr>
                <w:rFonts w:eastAsiaTheme="minorHAnsi"/>
                <w:position w:val="-22"/>
                <w:lang w:val="en-AU"/>
              </w:rPr>
              <w:object w:dxaOrig="1140" w:dyaOrig="580" w14:anchorId="49EE0026">
                <v:shape id="_x0000_i1268" type="#_x0000_t75" style="width:58pt;height:28.5pt" o:ole="">
                  <v:imagedata r:id="rId548" o:title=""/>
                </v:shape>
                <o:OLEObject Type="Embed" ProgID="Equation.DSMT4" ShapeID="_x0000_i1268" DrawAspect="Content" ObjectID="_1832225568" r:id="rId549"/>
              </w:object>
            </w:r>
          </w:p>
        </w:tc>
      </w:tr>
    </w:tbl>
    <w:p w14:paraId="2FDFD2FB" w14:textId="5D83F7EB" w:rsidR="00EC527D" w:rsidRPr="00713368" w:rsidRDefault="00296229" w:rsidP="007D425B">
      <w:pPr>
        <w:pStyle w:val="BodyText"/>
      </w:pPr>
      <w:r w:rsidRPr="00713368">
        <w:t>Some students had the second and fifth columns correct but not the third and fourth columns</w:t>
      </w:r>
      <w:r w:rsidR="00A67128" w:rsidRPr="00713368">
        <w:t>, often interchanging these two columns</w:t>
      </w:r>
      <w:r w:rsidRPr="00713368">
        <w:t xml:space="preserve">. </w:t>
      </w:r>
      <w:r w:rsidR="007540E5" w:rsidRPr="00713368">
        <w:t>Others did not attempt the question or appeared to guess the answers as their probabilities were unreasonable.</w:t>
      </w:r>
      <w:r w:rsidR="00A67128" w:rsidRPr="00713368">
        <w:t xml:space="preserve"> Some put </w:t>
      </w:r>
      <w:r w:rsidR="00A67128" w:rsidRPr="00713368">
        <w:rPr>
          <w:position w:val="-6"/>
        </w:rPr>
        <w:object w:dxaOrig="460" w:dyaOrig="260" w14:anchorId="6BD0A088">
          <v:shape id="_x0000_i1269" type="#_x0000_t75" style="width:22pt;height:13.5pt" o:ole="">
            <v:imagedata r:id="rId550" o:title=""/>
          </v:shape>
          <o:OLEObject Type="Embed" ProgID="Equation.DSMT4" ShapeID="_x0000_i1269" DrawAspect="Content" ObjectID="_1832225569" r:id="rId551"/>
        </w:object>
      </w:r>
      <w:r w:rsidR="00A67128" w:rsidRPr="00713368">
        <w:t xml:space="preserve">, </w:t>
      </w:r>
      <w:r w:rsidR="00E7423E" w:rsidRPr="00713368">
        <w:t>instead of</w:t>
      </w:r>
      <w:r w:rsidR="00A67128" w:rsidRPr="00713368">
        <w:t xml:space="preserve"> </w:t>
      </w:r>
      <w:r w:rsidR="00A67128" w:rsidRPr="00713368">
        <w:rPr>
          <w:position w:val="-6"/>
        </w:rPr>
        <w:object w:dxaOrig="560" w:dyaOrig="260" w14:anchorId="39E240AD">
          <v:shape id="_x0000_i1270" type="#_x0000_t75" style="width:28.5pt;height:13.5pt" o:ole="">
            <v:imagedata r:id="rId552" o:title=""/>
          </v:shape>
          <o:OLEObject Type="Embed" ProgID="Equation.DSMT4" ShapeID="_x0000_i1270" DrawAspect="Content" ObjectID="_1832225570" r:id="rId553"/>
        </w:object>
      </w:r>
      <w:r w:rsidR="00A67128" w:rsidRPr="00713368">
        <w:t>.</w:t>
      </w:r>
    </w:p>
    <w:p w14:paraId="38A1B40C" w14:textId="22D29486" w:rsidR="00EC527D" w:rsidRPr="00713368" w:rsidRDefault="00EC527D" w:rsidP="007D425B">
      <w:pPr>
        <w:pStyle w:val="Heading2"/>
      </w:pPr>
      <w:r w:rsidRPr="00713368">
        <w:t>Question 4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2C66F6F0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8514D7" w14:textId="3667626E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427D45D6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5AECF26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4F1BC363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77239DB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7BA641A0" w14:textId="77777777" w:rsidTr="000E433A">
        <w:trPr>
          <w:trHeight w:hRule="exact" w:val="397"/>
        </w:trPr>
        <w:tc>
          <w:tcPr>
            <w:tcW w:w="907" w:type="dxa"/>
          </w:tcPr>
          <w:p w14:paraId="051C0D2A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031ABAC" w14:textId="7F4EC753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2C93ADCB" w14:textId="568FD0CD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93</w:t>
            </w:r>
          </w:p>
        </w:tc>
        <w:tc>
          <w:tcPr>
            <w:tcW w:w="1085" w:type="dxa"/>
          </w:tcPr>
          <w:p w14:paraId="387F0316" w14:textId="47FE2593" w:rsidR="00EC527D" w:rsidRPr="00713368" w:rsidRDefault="00C3076E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9</w:t>
            </w:r>
          </w:p>
        </w:tc>
      </w:tr>
    </w:tbl>
    <w:p w14:paraId="343080C6" w14:textId="695BDC8C" w:rsidR="00EC527D" w:rsidRPr="00713368" w:rsidRDefault="006835AD" w:rsidP="007D425B">
      <w:pPr>
        <w:pStyle w:val="BodyText"/>
      </w:pPr>
      <w:r w:rsidRPr="00713368">
        <w:object w:dxaOrig="3500" w:dyaOrig="660" w14:anchorId="4C3CF1F0">
          <v:shape id="_x0000_i1271" type="#_x0000_t75" style="width:174.5pt;height:32pt" o:ole="">
            <v:imagedata r:id="rId554" o:title=""/>
          </v:shape>
          <o:OLEObject Type="Embed" ProgID="Equation.DSMT4" ShapeID="_x0000_i1271" DrawAspect="Content" ObjectID="_1832225571" r:id="rId555"/>
        </w:object>
      </w:r>
    </w:p>
    <w:p w14:paraId="43C90A44" w14:textId="1DDAF7BE" w:rsidR="00EC527D" w:rsidRPr="00713368" w:rsidRDefault="00EC527D" w:rsidP="007D425B">
      <w:pPr>
        <w:pStyle w:val="BodyText"/>
      </w:pPr>
      <w:r w:rsidRPr="00713368">
        <w:t xml:space="preserve">This question was answered well. </w:t>
      </w:r>
      <w:r w:rsidR="00C21D11" w:rsidRPr="00713368">
        <w:t>Some students</w:t>
      </w:r>
      <w:r w:rsidR="006D54E8" w:rsidRPr="00713368">
        <w:t>,</w:t>
      </w:r>
      <w:r w:rsidR="00C21D11" w:rsidRPr="00713368">
        <w:t xml:space="preserve"> </w:t>
      </w:r>
      <w:r w:rsidR="006D54E8" w:rsidRPr="00713368">
        <w:t>however,</w:t>
      </w:r>
      <w:r w:rsidR="0025422A" w:rsidRPr="00713368">
        <w:t xml:space="preserve"> </w:t>
      </w:r>
      <w:r w:rsidR="00C21D11" w:rsidRPr="00713368">
        <w:t xml:space="preserve">left their answer as </w:t>
      </w:r>
      <w:r w:rsidR="00C21D11" w:rsidRPr="00713368">
        <w:rPr>
          <w:position w:val="-26"/>
        </w:rPr>
        <w:object w:dxaOrig="1140" w:dyaOrig="639" w14:anchorId="45A52FC0">
          <v:shape id="_x0000_i1272" type="#_x0000_t75" style="width:57.5pt;height:32pt" o:ole="">
            <v:imagedata r:id="rId556" o:title=""/>
          </v:shape>
          <o:OLEObject Type="Embed" ProgID="Equation.DSMT4" ShapeID="_x0000_i1272" DrawAspect="Content" ObjectID="_1832225572" r:id="rId557"/>
        </w:object>
      </w:r>
      <w:r w:rsidR="00BC075B" w:rsidRPr="00713368">
        <w:t xml:space="preserve"> or gave an approximate value when an exact answer was required.</w:t>
      </w:r>
    </w:p>
    <w:p w14:paraId="16257211" w14:textId="55760009" w:rsidR="00EC527D" w:rsidRPr="00713368" w:rsidRDefault="00EC527D" w:rsidP="007D425B">
      <w:pPr>
        <w:pStyle w:val="Heading2"/>
      </w:pPr>
      <w:r w:rsidRPr="00713368">
        <w:t>Question 4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239B02C5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95AA54" w14:textId="6D0917AC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49B41C2D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1DA9C503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4F7D5B1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02CD935D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5889B4C9" w14:textId="77777777" w:rsidTr="000E433A">
        <w:trPr>
          <w:trHeight w:hRule="exact" w:val="397"/>
        </w:trPr>
        <w:tc>
          <w:tcPr>
            <w:tcW w:w="907" w:type="dxa"/>
          </w:tcPr>
          <w:p w14:paraId="0CC60AF3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49ECC6B" w14:textId="380D3D9D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2</w:t>
            </w:r>
          </w:p>
        </w:tc>
        <w:tc>
          <w:tcPr>
            <w:tcW w:w="907" w:type="dxa"/>
          </w:tcPr>
          <w:p w14:paraId="7B14EAED" w14:textId="228679EB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8</w:t>
            </w:r>
          </w:p>
        </w:tc>
        <w:tc>
          <w:tcPr>
            <w:tcW w:w="1085" w:type="dxa"/>
          </w:tcPr>
          <w:p w14:paraId="6C857FEE" w14:textId="43BC882D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F6DD1" w:rsidRPr="00713368">
              <w:rPr>
                <w:lang w:val="en-AU"/>
              </w:rPr>
              <w:t>8</w:t>
            </w:r>
          </w:p>
        </w:tc>
      </w:tr>
    </w:tbl>
    <w:p w14:paraId="2F1E4F08" w14:textId="4A789085" w:rsidR="006835AD" w:rsidRPr="00713368" w:rsidRDefault="006835AD" w:rsidP="007D425B">
      <w:pPr>
        <w:pStyle w:val="BodyText"/>
      </w:pPr>
      <w:r w:rsidRPr="00713368">
        <w:t xml:space="preserve">Solve </w:t>
      </w:r>
      <w:r w:rsidRPr="00713368">
        <w:rPr>
          <w:position w:val="-22"/>
        </w:rPr>
        <w:object w:dxaOrig="859" w:dyaOrig="580" w14:anchorId="0E858B1B">
          <v:shape id="_x0000_i1273" type="#_x0000_t75" style="width:43.5pt;height:28.5pt" o:ole="">
            <v:imagedata r:id="rId558" o:title=""/>
          </v:shape>
          <o:OLEObject Type="Embed" ProgID="Equation.DSMT4" ShapeID="_x0000_i1273" DrawAspect="Content" ObjectID="_1832225573" r:id="rId559"/>
        </w:object>
      </w:r>
      <w:r w:rsidRPr="00713368">
        <w:t xml:space="preserve"> for </w:t>
      </w:r>
      <w:r w:rsidRPr="00713368">
        <w:rPr>
          <w:position w:val="-6"/>
        </w:rPr>
        <w:object w:dxaOrig="180" w:dyaOrig="200" w14:anchorId="3069311F">
          <v:shape id="_x0000_i1274" type="#_x0000_t75" style="width:9.5pt;height:9.5pt" o:ole="">
            <v:imagedata r:id="rId560" o:title=""/>
          </v:shape>
          <o:OLEObject Type="Embed" ProgID="Equation.DSMT4" ShapeID="_x0000_i1274" DrawAspect="Content" ObjectID="_1832225574" r:id="rId561"/>
        </w:object>
      </w:r>
    </w:p>
    <w:p w14:paraId="35E96F71" w14:textId="28020B5F" w:rsidR="00EC527D" w:rsidRPr="00713368" w:rsidRDefault="006835AD" w:rsidP="007D425B">
      <w:pPr>
        <w:pStyle w:val="BodyText"/>
      </w:pPr>
      <w:r w:rsidRPr="00713368">
        <w:object w:dxaOrig="1460" w:dyaOrig="580" w14:anchorId="52639655">
          <v:shape id="_x0000_i1275" type="#_x0000_t75" style="width:74pt;height:28.5pt" o:ole="">
            <v:imagedata r:id="rId562" o:title=""/>
          </v:shape>
          <o:OLEObject Type="Embed" ProgID="Equation.DSMT4" ShapeID="_x0000_i1275" DrawAspect="Content" ObjectID="_1832225575" r:id="rId563"/>
        </w:object>
      </w:r>
    </w:p>
    <w:p w14:paraId="57651585" w14:textId="0E4D17A2" w:rsidR="00EC527D" w:rsidRPr="00713368" w:rsidRDefault="00EC527D" w:rsidP="007D425B">
      <w:pPr>
        <w:pStyle w:val="BodyText"/>
      </w:pPr>
      <w:r w:rsidRPr="00713368">
        <w:t xml:space="preserve">Some </w:t>
      </w:r>
      <w:r w:rsidR="007A5AF7" w:rsidRPr="00713368">
        <w:t xml:space="preserve">responses </w:t>
      </w:r>
      <w:r w:rsidR="00C21D11" w:rsidRPr="00713368">
        <w:t>only had</w:t>
      </w:r>
      <w:r w:rsidR="002378DE" w:rsidRPr="00713368">
        <w:t xml:space="preserve"> </w:t>
      </w:r>
      <w:r w:rsidR="002378DE" w:rsidRPr="00713368">
        <w:rPr>
          <w:position w:val="-22"/>
        </w:rPr>
        <w:object w:dxaOrig="580" w:dyaOrig="580" w14:anchorId="226A10FF">
          <v:shape id="_x0000_i1276" type="#_x0000_t75" style="width:28.5pt;height:28.5pt" o:ole="">
            <v:imagedata r:id="rId564" o:title=""/>
          </v:shape>
          <o:OLEObject Type="Embed" ProgID="Equation.DSMT4" ShapeID="_x0000_i1276" DrawAspect="Content" ObjectID="_1832225576" r:id="rId565"/>
        </w:object>
      </w:r>
      <w:r w:rsidR="00633343" w:rsidRPr="00713368">
        <w:t>,</w:t>
      </w:r>
      <w:r w:rsidR="002378DE" w:rsidRPr="00713368">
        <w:t xml:space="preserve"> or</w:t>
      </w:r>
      <w:r w:rsidR="00C21D11" w:rsidRPr="00713368">
        <w:t xml:space="preserve"> the first two solutions</w:t>
      </w:r>
      <w:r w:rsidR="00633343" w:rsidRPr="00713368">
        <w:t>,</w:t>
      </w:r>
      <w:r w:rsidR="00711F5B" w:rsidRPr="00713368">
        <w:t xml:space="preserve"> or put </w:t>
      </w:r>
      <w:r w:rsidR="00711F5B" w:rsidRPr="00713368">
        <w:rPr>
          <w:position w:val="-22"/>
        </w:rPr>
        <w:object w:dxaOrig="360" w:dyaOrig="580" w14:anchorId="05D8AB26">
          <v:shape id="_x0000_i1277" type="#_x0000_t75" style="width:18pt;height:28.5pt" o:ole="">
            <v:imagedata r:id="rId566" o:title=""/>
          </v:shape>
          <o:OLEObject Type="Embed" ProgID="Equation.DSMT4" ShapeID="_x0000_i1277" DrawAspect="Content" ObjectID="_1832225577" r:id="rId567"/>
        </w:object>
      </w:r>
      <w:r w:rsidR="00711F5B" w:rsidRPr="00713368">
        <w:t xml:space="preserve">instead of </w:t>
      </w:r>
      <w:r w:rsidR="00711F5B" w:rsidRPr="00713368">
        <w:rPr>
          <w:position w:val="-22"/>
        </w:rPr>
        <w:object w:dxaOrig="440" w:dyaOrig="580" w14:anchorId="779B45BC">
          <v:shape id="_x0000_i1278" type="#_x0000_t75" style="width:21.5pt;height:28.5pt" o:ole="">
            <v:imagedata r:id="rId568" o:title=""/>
          </v:shape>
          <o:OLEObject Type="Embed" ProgID="Equation.DSMT4" ShapeID="_x0000_i1278" DrawAspect="Content" ObjectID="_1832225578" r:id="rId569"/>
        </w:object>
      </w:r>
      <w:r w:rsidR="00C21D11" w:rsidRPr="00713368">
        <w:t>.</w:t>
      </w:r>
      <w:r w:rsidR="007540E5" w:rsidRPr="00713368">
        <w:t xml:space="preserve"> Others </w:t>
      </w:r>
      <w:r w:rsidR="007A5AF7" w:rsidRPr="00713368">
        <w:t xml:space="preserve">incorrectly </w:t>
      </w:r>
      <w:r w:rsidR="007540E5" w:rsidRPr="00713368">
        <w:t>gave extra solution</w:t>
      </w:r>
      <w:r w:rsidR="00711F5B" w:rsidRPr="00713368">
        <w:t>s</w:t>
      </w:r>
      <w:r w:rsidR="007540E5" w:rsidRPr="00713368">
        <w:t xml:space="preserve"> or a general solution</w:t>
      </w:r>
      <w:r w:rsidR="00BC075B" w:rsidRPr="00713368">
        <w:t>, not considering the restricted domain.</w:t>
      </w:r>
    </w:p>
    <w:p w14:paraId="35D6A3E7" w14:textId="77777777" w:rsidR="00877320" w:rsidRPr="00EB2B8F" w:rsidRDefault="00877320" w:rsidP="00EB2B8F">
      <w:r w:rsidRPr="00EB2B8F">
        <w:br w:type="page"/>
      </w:r>
    </w:p>
    <w:p w14:paraId="591C79D8" w14:textId="031A23AC" w:rsidR="00EC527D" w:rsidRPr="00713368" w:rsidRDefault="00EC527D" w:rsidP="007D425B">
      <w:pPr>
        <w:pStyle w:val="Heading2"/>
      </w:pPr>
      <w:r w:rsidRPr="00713368">
        <w:t>Question 4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61A8E0C6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7B2A50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413068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8EEE747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202B4E1C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38604E4E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177C7DE1" w14:textId="77777777" w:rsidTr="000E433A">
        <w:trPr>
          <w:trHeight w:hRule="exact" w:val="397"/>
        </w:trPr>
        <w:tc>
          <w:tcPr>
            <w:tcW w:w="907" w:type="dxa"/>
          </w:tcPr>
          <w:p w14:paraId="26C3EEFD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5B41855" w14:textId="38AD22F8" w:rsidR="00EC527D" w:rsidRPr="00713368" w:rsidRDefault="00642E42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9</w:t>
            </w:r>
          </w:p>
        </w:tc>
        <w:tc>
          <w:tcPr>
            <w:tcW w:w="907" w:type="dxa"/>
          </w:tcPr>
          <w:p w14:paraId="2916461A" w14:textId="5E1D4114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6</w:t>
            </w:r>
          </w:p>
        </w:tc>
        <w:tc>
          <w:tcPr>
            <w:tcW w:w="907" w:type="dxa"/>
          </w:tcPr>
          <w:p w14:paraId="568C2963" w14:textId="488A69A2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</w:t>
            </w:r>
            <w:r w:rsidR="005F6DD1" w:rsidRPr="00713368">
              <w:rPr>
                <w:lang w:val="en-AU"/>
              </w:rPr>
              <w:t>5</w:t>
            </w:r>
          </w:p>
        </w:tc>
        <w:tc>
          <w:tcPr>
            <w:tcW w:w="1085" w:type="dxa"/>
          </w:tcPr>
          <w:p w14:paraId="5A1CA1EA" w14:textId="7686DE1B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F6DD1" w:rsidRPr="00713368">
              <w:rPr>
                <w:lang w:val="en-AU"/>
              </w:rPr>
              <w:t>6</w:t>
            </w:r>
          </w:p>
        </w:tc>
      </w:tr>
    </w:tbl>
    <w:p w14:paraId="1DF5DB7C" w14:textId="4213F470" w:rsidR="00EC527D" w:rsidRPr="00713368" w:rsidRDefault="00670101" w:rsidP="007D425B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position w:val="-6"/>
        </w:rPr>
        <w:object w:dxaOrig="660" w:dyaOrig="260" w14:anchorId="3C62E23A">
          <v:shape id="_x0000_i1279" type="#_x0000_t75" style="width:32pt;height:13.5pt" o:ole="">
            <v:imagedata r:id="rId570" o:title=""/>
          </v:shape>
          <o:OLEObject Type="Embed" ProgID="Equation.DSMT4" ShapeID="_x0000_i1279" DrawAspect="Content" ObjectID="_1832225579" r:id="rId571"/>
        </w:object>
      </w:r>
      <w:r w:rsidR="00C21D11" w:rsidRPr="00713368">
        <w:rPr>
          <w:rFonts w:ascii="Times New Roman" w:hAnsi="Times New Roman" w:cs="Times New Roman"/>
        </w:rPr>
        <w:t xml:space="preserve">, </w:t>
      </w:r>
      <w:r w:rsidRPr="00713368">
        <w:rPr>
          <w:position w:val="-22"/>
        </w:rPr>
        <w:object w:dxaOrig="580" w:dyaOrig="580" w14:anchorId="6A78359A">
          <v:shape id="_x0000_i1280" type="#_x0000_t75" style="width:28.5pt;height:28.5pt" o:ole="">
            <v:imagedata r:id="rId572" o:title=""/>
          </v:shape>
          <o:OLEObject Type="Embed" ProgID="Equation.DSMT4" ShapeID="_x0000_i1280" DrawAspect="Content" ObjectID="_1832225580" r:id="rId573"/>
        </w:object>
      </w:r>
    </w:p>
    <w:p w14:paraId="7BF1E71B" w14:textId="451D270C" w:rsidR="00EC527D" w:rsidRPr="00713368" w:rsidRDefault="00C21D11" w:rsidP="007D425B">
      <w:pPr>
        <w:pStyle w:val="BodyText"/>
      </w:pPr>
      <w:r w:rsidRPr="00713368">
        <w:rPr>
          <w:rFonts w:cstheme="minorHAnsi"/>
        </w:rPr>
        <w:t xml:space="preserve">Many students were able to find the </w:t>
      </w:r>
      <w:r w:rsidR="00711F5B" w:rsidRPr="00713368">
        <w:rPr>
          <w:rFonts w:cstheme="minorHAnsi"/>
          <w:position w:val="-6"/>
        </w:rPr>
        <w:object w:dxaOrig="200" w:dyaOrig="260" w14:anchorId="36F31A02">
          <v:shape id="_x0000_i1281" type="#_x0000_t75" style="width:9.5pt;height:13.5pt" o:ole="">
            <v:imagedata r:id="rId574" o:title=""/>
          </v:shape>
          <o:OLEObject Type="Embed" ProgID="Equation.DSMT4" ShapeID="_x0000_i1281" DrawAspect="Content" ObjectID="_1832225581" r:id="rId575"/>
        </w:object>
      </w:r>
      <w:r w:rsidR="00711F5B" w:rsidRPr="00713368">
        <w:rPr>
          <w:rFonts w:cstheme="minorHAnsi"/>
        </w:rPr>
        <w:t xml:space="preserve"> </w:t>
      </w:r>
      <w:r w:rsidRPr="00713368">
        <w:rPr>
          <w:rFonts w:cstheme="minorHAnsi"/>
        </w:rPr>
        <w:t xml:space="preserve">value but not the </w:t>
      </w:r>
      <w:r w:rsidR="00711F5B" w:rsidRPr="00713368">
        <w:rPr>
          <w:rFonts w:cstheme="minorHAnsi"/>
          <w:position w:val="-6"/>
        </w:rPr>
        <w:object w:dxaOrig="200" w:dyaOrig="200" w14:anchorId="71DF82E2">
          <v:shape id="_x0000_i1282" type="#_x0000_t75" style="width:9.5pt;height:9.5pt" o:ole="">
            <v:imagedata r:id="rId576" o:title=""/>
          </v:shape>
          <o:OLEObject Type="Embed" ProgID="Equation.DSMT4" ShapeID="_x0000_i1282" DrawAspect="Content" ObjectID="_1832225582" r:id="rId577"/>
        </w:object>
      </w:r>
      <w:r w:rsidR="00711F5B" w:rsidRPr="00713368">
        <w:rPr>
          <w:rFonts w:cstheme="minorHAnsi"/>
        </w:rPr>
        <w:t xml:space="preserve"> </w:t>
      </w:r>
      <w:r w:rsidRPr="00713368">
        <w:rPr>
          <w:rFonts w:cstheme="minorHAnsi"/>
        </w:rPr>
        <w:t xml:space="preserve">value. </w:t>
      </w:r>
      <w:r w:rsidR="00670101" w:rsidRPr="00713368">
        <w:rPr>
          <w:position w:val="-22"/>
        </w:rPr>
        <w:object w:dxaOrig="680" w:dyaOrig="580" w14:anchorId="53E59D6A">
          <v:shape id="_x0000_i1283" type="#_x0000_t75" style="width:33.5pt;height:28.5pt" o:ole="">
            <v:imagedata r:id="rId578" o:title=""/>
          </v:shape>
          <o:OLEObject Type="Embed" ProgID="Equation.DSMT4" ShapeID="_x0000_i1283" DrawAspect="Content" ObjectID="_1832225583" r:id="rId579"/>
        </w:object>
      </w:r>
      <w:r w:rsidRPr="00713368">
        <w:t xml:space="preserve">, </w:t>
      </w:r>
      <w:r w:rsidR="00670101" w:rsidRPr="00713368">
        <w:rPr>
          <w:position w:val="-22"/>
        </w:rPr>
        <w:object w:dxaOrig="700" w:dyaOrig="580" w14:anchorId="7390F878">
          <v:shape id="_x0000_i1284" type="#_x0000_t75" style="width:33.5pt;height:28.5pt" o:ole="">
            <v:imagedata r:id="rId580" o:title=""/>
          </v:shape>
          <o:OLEObject Type="Embed" ProgID="Equation.DSMT4" ShapeID="_x0000_i1284" DrawAspect="Content" ObjectID="_1832225584" r:id="rId581"/>
        </w:object>
      </w:r>
      <w:r w:rsidRPr="00713368">
        <w:t xml:space="preserve">and </w:t>
      </w:r>
      <w:r w:rsidR="00670101" w:rsidRPr="00713368">
        <w:rPr>
          <w:position w:val="-6"/>
        </w:rPr>
        <w:object w:dxaOrig="660" w:dyaOrig="260" w14:anchorId="5D753AE6">
          <v:shape id="_x0000_i1285" type="#_x0000_t75" style="width:32pt;height:13.5pt" o:ole="">
            <v:imagedata r:id="rId582" o:title=""/>
          </v:shape>
          <o:OLEObject Type="Embed" ProgID="Equation.DSMT4" ShapeID="_x0000_i1285" DrawAspect="Content" ObjectID="_1832225585" r:id="rId583"/>
        </w:object>
      </w:r>
      <w:r w:rsidRPr="00713368">
        <w:t xml:space="preserve"> were common incorrect </w:t>
      </w:r>
      <w:r w:rsidR="005A0C99" w:rsidRPr="00713368">
        <w:t>responses</w:t>
      </w:r>
      <w:r w:rsidRPr="00713368">
        <w:t>.</w:t>
      </w:r>
      <w:r w:rsidR="00670101" w:rsidRPr="00713368">
        <w:t xml:space="preserve"> </w:t>
      </w:r>
      <w:r w:rsidR="00670101" w:rsidRPr="00713368">
        <w:rPr>
          <w:position w:val="-6"/>
        </w:rPr>
        <w:object w:dxaOrig="780" w:dyaOrig="260" w14:anchorId="5822CCDC">
          <v:shape id="_x0000_i1286" type="#_x0000_t75" style="width:38.5pt;height:13.5pt" o:ole="">
            <v:imagedata r:id="rId584" o:title=""/>
          </v:shape>
          <o:OLEObject Type="Embed" ProgID="Equation.DSMT4" ShapeID="_x0000_i1286" DrawAspect="Content" ObjectID="_1832225586" r:id="rId585"/>
        </w:object>
      </w:r>
      <w:r w:rsidR="00670101" w:rsidRPr="00713368">
        <w:t xml:space="preserve"> and </w:t>
      </w:r>
      <w:r w:rsidR="00670101" w:rsidRPr="00713368">
        <w:rPr>
          <w:position w:val="-6"/>
        </w:rPr>
        <w:object w:dxaOrig="560" w:dyaOrig="220" w14:anchorId="20953D29">
          <v:shape id="_x0000_i1287" type="#_x0000_t75" style="width:28.5pt;height:11.5pt" o:ole="">
            <v:imagedata r:id="rId586" o:title=""/>
          </v:shape>
          <o:OLEObject Type="Embed" ProgID="Equation.DSMT4" ShapeID="_x0000_i1287" DrawAspect="Content" ObjectID="_1832225587" r:id="rId587"/>
        </w:object>
      </w:r>
      <w:r w:rsidR="00670101" w:rsidRPr="00713368">
        <w:t xml:space="preserve"> were </w:t>
      </w:r>
      <w:r w:rsidR="005A0C99" w:rsidRPr="00713368">
        <w:t>also occasional incorrect responses</w:t>
      </w:r>
      <w:r w:rsidR="00670101" w:rsidRPr="00713368">
        <w:t>.</w:t>
      </w:r>
    </w:p>
    <w:p w14:paraId="1067356F" w14:textId="432CB6B5" w:rsidR="00EC527D" w:rsidRPr="00713368" w:rsidRDefault="00EC527D" w:rsidP="007D425B">
      <w:pPr>
        <w:pStyle w:val="Heading2"/>
      </w:pPr>
      <w:r w:rsidRPr="00713368">
        <w:t>Question 4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50A66183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279A542" w14:textId="3E144CFA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6FC5CF2F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12AA21B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3DCCCE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68AD050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63342FF3" w14:textId="77777777" w:rsidTr="000E433A">
        <w:trPr>
          <w:trHeight w:hRule="exact" w:val="397"/>
        </w:trPr>
        <w:tc>
          <w:tcPr>
            <w:tcW w:w="907" w:type="dxa"/>
          </w:tcPr>
          <w:p w14:paraId="19F7D07C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305DC1E" w14:textId="0A0F8711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0</w:t>
            </w:r>
          </w:p>
        </w:tc>
        <w:tc>
          <w:tcPr>
            <w:tcW w:w="907" w:type="dxa"/>
          </w:tcPr>
          <w:p w14:paraId="22DA5825" w14:textId="1422E3FB" w:rsidR="00EC527D" w:rsidRPr="00713368" w:rsidRDefault="005F6DD1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0</w:t>
            </w:r>
          </w:p>
        </w:tc>
        <w:tc>
          <w:tcPr>
            <w:tcW w:w="1085" w:type="dxa"/>
          </w:tcPr>
          <w:p w14:paraId="2D7456D7" w14:textId="60A37D44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27405" w:rsidRPr="00713368">
              <w:rPr>
                <w:lang w:val="en-AU"/>
              </w:rPr>
              <w:t>7</w:t>
            </w:r>
          </w:p>
        </w:tc>
      </w:tr>
    </w:tbl>
    <w:p w14:paraId="64205FCE" w14:textId="53C3F439" w:rsidR="00EC527D" w:rsidRPr="00713368" w:rsidRDefault="00E7423E" w:rsidP="007D425B">
      <w:pPr>
        <w:pStyle w:val="BodyText"/>
      </w:pPr>
      <w:r w:rsidRPr="00713368">
        <w:object w:dxaOrig="3960" w:dyaOrig="720" w14:anchorId="200AABE5">
          <v:shape id="_x0000_i1288" type="#_x0000_t75" style="width:200pt;height:35.5pt" o:ole="">
            <v:imagedata r:id="rId588" o:title=""/>
          </v:shape>
          <o:OLEObject Type="Embed" ProgID="Equation.DSMT4" ShapeID="_x0000_i1288" DrawAspect="Content" ObjectID="_1832225588" r:id="rId589"/>
        </w:object>
      </w:r>
    </w:p>
    <w:p w14:paraId="49085C91" w14:textId="6BC2C47D" w:rsidR="00EC527D" w:rsidRPr="00713368" w:rsidRDefault="002C0ECC" w:rsidP="007D425B">
      <w:pPr>
        <w:pStyle w:val="BodyText"/>
      </w:pPr>
      <w:r w:rsidRPr="00713368">
        <w:t>An equation was required.</w:t>
      </w:r>
      <w:r w:rsidR="006F2210" w:rsidRPr="00713368">
        <w:t xml:space="preserve"> There were some transcription errors. Some students </w:t>
      </w:r>
      <w:r w:rsidR="00633343" w:rsidRPr="00713368">
        <w:t xml:space="preserve">inefficiently </w:t>
      </w:r>
      <w:r w:rsidR="006F2210" w:rsidRPr="00713368">
        <w:t>attempted to find the equation by</w:t>
      </w:r>
      <w:r w:rsidR="00353CCB" w:rsidRPr="00713368">
        <w:t xml:space="preserve"> </w:t>
      </w:r>
      <w:r w:rsidR="006F2210" w:rsidRPr="00713368">
        <w:t xml:space="preserve">hand, rather than </w:t>
      </w:r>
      <w:r w:rsidR="00633343" w:rsidRPr="00713368">
        <w:t xml:space="preserve">selecting to </w:t>
      </w:r>
      <w:r w:rsidR="006F2210" w:rsidRPr="00713368">
        <w:t>us</w:t>
      </w:r>
      <w:r w:rsidR="00633343" w:rsidRPr="00713368">
        <w:t>e</w:t>
      </w:r>
      <w:r w:rsidR="006F2210" w:rsidRPr="00713368">
        <w:t xml:space="preserve"> their CAS</w:t>
      </w:r>
      <w:r w:rsidR="00435BFF">
        <w:t>,</w:t>
      </w:r>
      <w:r w:rsidR="006F2210" w:rsidRPr="00713368">
        <w:t xml:space="preserve"> and made errors. </w:t>
      </w:r>
    </w:p>
    <w:p w14:paraId="29C0FC18" w14:textId="3419BB87" w:rsidR="00EC527D" w:rsidRPr="00713368" w:rsidRDefault="00EC527D" w:rsidP="007D425B">
      <w:pPr>
        <w:pStyle w:val="Heading2"/>
      </w:pPr>
      <w:r w:rsidRPr="00713368">
        <w:t>Question 4e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1B02EF8B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93F005" w14:textId="224D5D83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256BDEB6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364BBF5D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12F9250F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7B0F74D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1FF6FD4D" w14:textId="77777777" w:rsidTr="000E433A">
        <w:trPr>
          <w:trHeight w:hRule="exact" w:val="397"/>
        </w:trPr>
        <w:tc>
          <w:tcPr>
            <w:tcW w:w="907" w:type="dxa"/>
          </w:tcPr>
          <w:p w14:paraId="5AAC763F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541250E" w14:textId="25B7F943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5</w:t>
            </w:r>
          </w:p>
        </w:tc>
        <w:tc>
          <w:tcPr>
            <w:tcW w:w="907" w:type="dxa"/>
          </w:tcPr>
          <w:p w14:paraId="4F375F94" w14:textId="3454AF1A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5</w:t>
            </w:r>
          </w:p>
        </w:tc>
        <w:tc>
          <w:tcPr>
            <w:tcW w:w="1085" w:type="dxa"/>
          </w:tcPr>
          <w:p w14:paraId="1A5A9446" w14:textId="199F078A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27405" w:rsidRPr="00713368">
              <w:rPr>
                <w:lang w:val="en-AU"/>
              </w:rPr>
              <w:t>6</w:t>
            </w:r>
          </w:p>
        </w:tc>
      </w:tr>
    </w:tbl>
    <w:p w14:paraId="61602B78" w14:textId="352C1B32" w:rsidR="00EC527D" w:rsidRPr="00713368" w:rsidRDefault="006F2210" w:rsidP="007D425B">
      <w:pPr>
        <w:pStyle w:val="BodyText"/>
      </w:pPr>
      <w:r w:rsidRPr="00713368">
        <w:object w:dxaOrig="340" w:dyaOrig="260" w14:anchorId="5FBD349C">
          <v:shape id="_x0000_i1289" type="#_x0000_t75" style="width:17pt;height:13.5pt" o:ole="">
            <v:imagedata r:id="rId590" o:title=""/>
          </v:shape>
          <o:OLEObject Type="Embed" ProgID="Equation.DSMT4" ShapeID="_x0000_i1289" DrawAspect="Content" ObjectID="_1832225589" r:id="rId591"/>
        </w:object>
      </w:r>
    </w:p>
    <w:p w14:paraId="417072C9" w14:textId="50DCDDB1" w:rsidR="00EC527D" w:rsidRPr="00713368" w:rsidRDefault="00633343" w:rsidP="007D425B">
      <w:pPr>
        <w:pStyle w:val="BodyText"/>
      </w:pPr>
      <w:r w:rsidRPr="00713368">
        <w:t xml:space="preserve">The incorrect response of </w:t>
      </w:r>
      <w:r w:rsidR="00711F5B" w:rsidRPr="00713368">
        <w:rPr>
          <w:position w:val="-6"/>
        </w:rPr>
        <w:object w:dxaOrig="340" w:dyaOrig="260" w14:anchorId="5A2755D8">
          <v:shape id="_x0000_i1290" type="#_x0000_t75" style="width:17pt;height:13.5pt" o:ole="">
            <v:imagedata r:id="rId592" o:title=""/>
          </v:shape>
          <o:OLEObject Type="Embed" ProgID="Equation.DSMT4" ShapeID="_x0000_i1290" DrawAspect="Content" ObjectID="_1832225590" r:id="rId593"/>
        </w:object>
      </w:r>
      <w:r w:rsidR="007540E5" w:rsidRPr="00713368">
        <w:t xml:space="preserve"> was occasionally seen.</w:t>
      </w:r>
    </w:p>
    <w:p w14:paraId="3C72D0E4" w14:textId="77777777" w:rsidR="00877320" w:rsidRPr="00EB2B8F" w:rsidRDefault="00877320" w:rsidP="00EB2B8F">
      <w:r w:rsidRPr="00EB2B8F">
        <w:br w:type="page"/>
      </w:r>
    </w:p>
    <w:p w14:paraId="4C4B13B0" w14:textId="76BC9A27" w:rsidR="00EC527D" w:rsidRPr="00713368" w:rsidRDefault="00EC527D" w:rsidP="007D425B">
      <w:pPr>
        <w:pStyle w:val="Heading2"/>
      </w:pPr>
      <w:r w:rsidRPr="00713368">
        <w:t>Question 4e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C527D" w:rsidRPr="00713368" w14:paraId="000A4468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73F1F33" w14:textId="00CC3705" w:rsidR="00EC527D" w:rsidRPr="007D30EB" w:rsidRDefault="00420FCA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  <w:p w14:paraId="4B9CE6AE" w14:textId="77777777" w:rsidR="00EC527D" w:rsidRPr="00713368" w:rsidRDefault="00EC527D" w:rsidP="007D425B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5D4A847D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0EC9A31A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1085" w:type="dxa"/>
          </w:tcPr>
          <w:p w14:paraId="6882E14D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30056219" w14:textId="77777777" w:rsidTr="000E433A">
        <w:trPr>
          <w:trHeight w:hRule="exact" w:val="397"/>
        </w:trPr>
        <w:tc>
          <w:tcPr>
            <w:tcW w:w="907" w:type="dxa"/>
          </w:tcPr>
          <w:p w14:paraId="24EEFFCE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FD85A40" w14:textId="48CB2738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2</w:t>
            </w:r>
          </w:p>
        </w:tc>
        <w:tc>
          <w:tcPr>
            <w:tcW w:w="907" w:type="dxa"/>
          </w:tcPr>
          <w:p w14:paraId="2A0B3D9E" w14:textId="12839B70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8</w:t>
            </w:r>
          </w:p>
        </w:tc>
        <w:tc>
          <w:tcPr>
            <w:tcW w:w="1085" w:type="dxa"/>
          </w:tcPr>
          <w:p w14:paraId="0C478D53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3</w:t>
            </w:r>
          </w:p>
        </w:tc>
      </w:tr>
    </w:tbl>
    <w:p w14:paraId="599134B8" w14:textId="0D80B38C" w:rsidR="00EC527D" w:rsidRPr="00713368" w:rsidRDefault="006F2210" w:rsidP="007D425B">
      <w:pPr>
        <w:pStyle w:val="BodyText"/>
      </w:pPr>
      <w:r w:rsidRPr="00713368">
        <w:rPr>
          <w:noProof/>
        </w:rPr>
        <w:drawing>
          <wp:inline distT="0" distB="0" distL="0" distR="0" wp14:anchorId="1D74ACA5" wp14:editId="201004EB">
            <wp:extent cx="2962910" cy="1428599"/>
            <wp:effectExtent l="0" t="0" r="0" b="635"/>
            <wp:docPr id="56480957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809574" name="Picture 1" descr="A graph of a function&#10;&#10;Description automatically generated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979642" cy="143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0564E" w14:textId="483239E7" w:rsidR="00EC527D" w:rsidRDefault="006F2210" w:rsidP="007D425B">
      <w:pPr>
        <w:pStyle w:val="BodyText"/>
      </w:pPr>
      <w:r w:rsidRPr="00713368">
        <w:t>Many students did not attempt this question. Some students</w:t>
      </w:r>
      <w:r w:rsidR="00F42E13" w:rsidRPr="00713368">
        <w:t xml:space="preserve"> drew lines which were not tangential to the curve at any point. Some</w:t>
      </w:r>
      <w:r w:rsidRPr="00713368">
        <w:t xml:space="preserve"> drew a line that </w:t>
      </w:r>
      <w:r w:rsidR="00F42E13" w:rsidRPr="00713368">
        <w:t xml:space="preserve">clearly </w:t>
      </w:r>
      <w:r w:rsidRPr="00713368">
        <w:t xml:space="preserve">cut the curve at </w:t>
      </w:r>
      <w:r w:rsidRPr="00713368">
        <w:rPr>
          <w:position w:val="-6"/>
        </w:rPr>
        <w:object w:dxaOrig="940" w:dyaOrig="260" w14:anchorId="351C437A">
          <v:shape id="_x0000_i1291" type="#_x0000_t75" style="width:47.5pt;height:13.5pt" o:ole="">
            <v:imagedata r:id="rId595" o:title=""/>
          </v:shape>
          <o:OLEObject Type="Embed" ProgID="Equation.DSMT4" ShapeID="_x0000_i1291" DrawAspect="Content" ObjectID="_1832225591" r:id="rId596"/>
        </w:object>
      </w:r>
      <w:r w:rsidR="005943B2" w:rsidRPr="00713368">
        <w:t xml:space="preserve"> </w:t>
      </w:r>
      <w:r w:rsidR="00670101" w:rsidRPr="00713368">
        <w:t xml:space="preserve">Others were unable to </w:t>
      </w:r>
      <w:r w:rsidR="005A0673" w:rsidRPr="00713368">
        <w:br/>
      </w:r>
      <w:r w:rsidR="00670101" w:rsidRPr="00713368">
        <w:t>find</w:t>
      </w:r>
      <w:r w:rsidR="00670101" w:rsidRPr="00713368">
        <w:rPr>
          <w:position w:val="-10"/>
        </w:rPr>
        <w:object w:dxaOrig="220" w:dyaOrig="320" w14:anchorId="44B5B3BD">
          <v:shape id="_x0000_i1292" type="#_x0000_t75" style="width:11.5pt;height:16.5pt" o:ole="">
            <v:imagedata r:id="rId597" o:title=""/>
          </v:shape>
          <o:OLEObject Type="Embed" ProgID="Equation.DSMT4" ShapeID="_x0000_i1292" DrawAspect="Content" ObjectID="_1832225592" r:id="rId598"/>
        </w:object>
      </w:r>
      <w:r w:rsidR="00670101" w:rsidRPr="00713368">
        <w:t xml:space="preserve">. </w:t>
      </w:r>
      <w:r w:rsidR="005943B2" w:rsidRPr="00713368">
        <w:t>Students should use a ruler when drawing lines.</w:t>
      </w:r>
    </w:p>
    <w:p w14:paraId="110C19DF" w14:textId="79172817" w:rsidR="00EC527D" w:rsidRPr="00713368" w:rsidRDefault="00EC527D" w:rsidP="007D425B">
      <w:pPr>
        <w:pStyle w:val="Heading2"/>
      </w:pPr>
      <w:r w:rsidRPr="00713368">
        <w:t>Question 4f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43B9E038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492FE5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4ABF1A4A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0606845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2D8CDB4F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0FC6410A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0F0E3C02" w14:textId="77777777" w:rsidTr="000E433A">
        <w:trPr>
          <w:trHeight w:hRule="exact" w:val="397"/>
        </w:trPr>
        <w:tc>
          <w:tcPr>
            <w:tcW w:w="907" w:type="dxa"/>
          </w:tcPr>
          <w:p w14:paraId="4CDB980A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F648D5A" w14:textId="39CCABF9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34</w:t>
            </w:r>
          </w:p>
        </w:tc>
        <w:tc>
          <w:tcPr>
            <w:tcW w:w="907" w:type="dxa"/>
          </w:tcPr>
          <w:p w14:paraId="6F8F87BD" w14:textId="327DA637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705759E3" w14:textId="36BBD2DA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49</w:t>
            </w:r>
          </w:p>
        </w:tc>
        <w:tc>
          <w:tcPr>
            <w:tcW w:w="1085" w:type="dxa"/>
          </w:tcPr>
          <w:p w14:paraId="62205FF6" w14:textId="48BED82F" w:rsidR="00EC527D" w:rsidRPr="00713368" w:rsidRDefault="00642E42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1</w:t>
            </w:r>
          </w:p>
        </w:tc>
      </w:tr>
    </w:tbl>
    <w:p w14:paraId="101AAA7B" w14:textId="70A09D10" w:rsidR="00FD32E0" w:rsidRPr="00713368" w:rsidRDefault="00FD32E0" w:rsidP="007D425B">
      <w:pPr>
        <w:pStyle w:val="BodyText"/>
      </w:pPr>
      <w:r w:rsidRPr="00713368">
        <w:t>Method 1:</w:t>
      </w:r>
      <w:r w:rsidRPr="00713368">
        <w:tab/>
      </w:r>
      <w:r w:rsidRPr="00713368">
        <w:tab/>
      </w:r>
      <w:r w:rsidRPr="00713368">
        <w:tab/>
      </w:r>
      <w:r w:rsidRPr="00713368">
        <w:tab/>
      </w:r>
      <w:r w:rsidRPr="00713368">
        <w:tab/>
        <w:t>Method 2:</w:t>
      </w:r>
    </w:p>
    <w:p w14:paraId="0F576F33" w14:textId="1072C0F3" w:rsidR="006835AD" w:rsidRPr="00EB2B8F" w:rsidRDefault="005A0C99" w:rsidP="007D425B">
      <w:pPr>
        <w:spacing w:after="0" w:line="240" w:lineRule="auto"/>
        <w:rPr>
          <w:rStyle w:val="NumberTNR11"/>
        </w:rPr>
      </w:pPr>
      <w:r w:rsidRPr="00EB2B8F">
        <w:rPr>
          <w:rStyle w:val="NumberTNR11"/>
        </w:rPr>
        <w:object w:dxaOrig="2040" w:dyaOrig="980" w14:anchorId="48502F10">
          <v:shape id="_x0000_i1293" type="#_x0000_t75" style="width:101.5pt;height:49.5pt" o:ole="">
            <v:imagedata r:id="rId599" o:title=""/>
          </v:shape>
          <o:OLEObject Type="Embed" ProgID="Equation.DSMT4" ShapeID="_x0000_i1293" DrawAspect="Content" ObjectID="_1832225593" r:id="rId600"/>
        </w:object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Pr="00EB2B8F">
        <w:rPr>
          <w:rStyle w:val="NumberTNR11"/>
        </w:rPr>
        <w:object w:dxaOrig="1380" w:dyaOrig="960" w14:anchorId="742673F0">
          <v:shape id="_x0000_i1294" type="#_x0000_t75" style="width:68.5pt;height:49pt" o:ole="">
            <v:imagedata r:id="rId601" o:title=""/>
          </v:shape>
          <o:OLEObject Type="Embed" ProgID="Equation.DSMT4" ShapeID="_x0000_i1294" DrawAspect="Content" ObjectID="_1832225594" r:id="rId602"/>
        </w:object>
      </w:r>
    </w:p>
    <w:p w14:paraId="6F9098F1" w14:textId="77777777" w:rsidR="00FD32E0" w:rsidRPr="00713368" w:rsidRDefault="006F2210" w:rsidP="007D425B">
      <w:pPr>
        <w:pStyle w:val="BodyText"/>
        <w:rPr>
          <w:rFonts w:eastAsia="Calibri"/>
        </w:rPr>
      </w:pPr>
      <w:r w:rsidRPr="00713368">
        <w:rPr>
          <w:rFonts w:eastAsia="Calibri"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7D2D780C" wp14:editId="54634C95">
                <wp:simplePos x="0" y="0"/>
                <wp:positionH relativeFrom="column">
                  <wp:posOffset>747265</wp:posOffset>
                </wp:positionH>
                <wp:positionV relativeFrom="paragraph">
                  <wp:posOffset>209565</wp:posOffset>
                </wp:positionV>
                <wp:extent cx="12960" cy="1800"/>
                <wp:effectExtent l="57150" t="57150" r="44450" b="55880"/>
                <wp:wrapNone/>
                <wp:docPr id="1755914627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296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shape w14:anchorId="1C4F4763" id="Ink 1340" o:spid="_x0000_s1026" type="#_x0000_t75" style="position:absolute;margin-left:58.15pt;margin-top:15.8pt;width:2.4pt;height:1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">
                <v:imagedata r:id="rId606" o:title=""/>
              </v:shape>
            </w:pict>
          </mc:Fallback>
        </mc:AlternateContent>
      </w:r>
      <w:r w:rsidR="006835AD" w:rsidRPr="00713368">
        <w:rPr>
          <w:rFonts w:eastAsia="Calibri"/>
        </w:rPr>
        <w:t>U</w:t>
      </w:r>
      <w:r w:rsidRPr="00713368">
        <w:rPr>
          <w:rFonts w:eastAsia="Calibri"/>
        </w:rPr>
        <w:t xml:space="preserve">se </w:t>
      </w:r>
      <w:r w:rsidR="006835AD" w:rsidRPr="00713368">
        <w:rPr>
          <w:rFonts w:eastAsia="Calibri"/>
        </w:rPr>
        <w:t xml:space="preserve">the </w:t>
      </w:r>
      <w:r w:rsidRPr="00713368">
        <w:rPr>
          <w:rFonts w:eastAsia="Calibri"/>
        </w:rPr>
        <w:t xml:space="preserve">point </w:t>
      </w:r>
      <w:r w:rsidR="005943B2" w:rsidRPr="00713368">
        <w:rPr>
          <w:position w:val="-10"/>
        </w:rPr>
        <w:object w:dxaOrig="1300" w:dyaOrig="300" w14:anchorId="5485BC4A">
          <v:shape id="_x0000_i1295" type="#_x0000_t75" style="width:67pt;height:15pt" o:ole="">
            <v:imagedata r:id="rId607" o:title=""/>
          </v:shape>
          <o:OLEObject Type="Embed" ProgID="Equation.DSMT4" ShapeID="_x0000_i1295" DrawAspect="Content" ObjectID="_1832225595" r:id="rId608"/>
        </w:object>
      </w:r>
      <w:r w:rsidR="00FD32E0" w:rsidRPr="00713368">
        <w:tab/>
      </w:r>
      <w:r w:rsidR="00FD32E0" w:rsidRPr="00713368">
        <w:tab/>
      </w:r>
      <w:r w:rsidR="00FD32E0" w:rsidRPr="00713368">
        <w:tab/>
      </w:r>
      <w:r w:rsidR="00FD32E0" w:rsidRPr="00713368">
        <w:rPr>
          <w:rFonts w:eastAsia="Calibri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06148A0A" wp14:editId="5D0061EB">
                <wp:simplePos x="0" y="0"/>
                <wp:positionH relativeFrom="column">
                  <wp:posOffset>747265</wp:posOffset>
                </wp:positionH>
                <wp:positionV relativeFrom="paragraph">
                  <wp:posOffset>209565</wp:posOffset>
                </wp:positionV>
                <wp:extent cx="12960" cy="1800"/>
                <wp:effectExtent l="57150" t="57150" r="44450" b="55880"/>
                <wp:wrapNone/>
                <wp:docPr id="1147011561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2960" cy="18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shape w14:anchorId="54EED9C4" id="Ink 1340" o:spid="_x0000_s1026" type="#_x0000_t75" style="position:absolute;margin-left:58.15pt;margin-top:15.8pt;width:2.4pt;height:1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">
                <v:imagedata r:id="rId610" o:title=""/>
              </v:shape>
            </w:pict>
          </mc:Fallback>
        </mc:AlternateContent>
      </w:r>
      <w:r w:rsidR="00FD32E0" w:rsidRPr="00713368">
        <w:rPr>
          <w:rFonts w:eastAsia="Calibri"/>
        </w:rPr>
        <w:t xml:space="preserve">Use the point </w:t>
      </w:r>
      <w:r w:rsidR="00FD32E0" w:rsidRPr="00713368">
        <w:rPr>
          <w:position w:val="-10"/>
        </w:rPr>
        <w:object w:dxaOrig="1300" w:dyaOrig="300" w14:anchorId="5B65E860">
          <v:shape id="_x0000_i1296" type="#_x0000_t75" style="width:67pt;height:15pt" o:ole="">
            <v:imagedata r:id="rId607" o:title=""/>
          </v:shape>
          <o:OLEObject Type="Embed" ProgID="Equation.DSMT4" ShapeID="_x0000_i1296" DrawAspect="Content" ObjectID="_1832225596" r:id="rId611"/>
        </w:object>
      </w:r>
    </w:p>
    <w:p w14:paraId="27AB604B" w14:textId="722D9955" w:rsidR="006835AD" w:rsidRPr="00EB2B8F" w:rsidRDefault="005943B2" w:rsidP="007D425B">
      <w:pPr>
        <w:spacing w:after="0" w:line="240" w:lineRule="auto"/>
        <w:rPr>
          <w:rStyle w:val="NumberTNR11"/>
        </w:rPr>
      </w:pPr>
      <w:r w:rsidRPr="00EB2B8F">
        <w:rPr>
          <w:rStyle w:val="NumberTNR11"/>
        </w:rPr>
        <w:object w:dxaOrig="2799" w:dyaOrig="300" w14:anchorId="29954052">
          <v:shape id="_x0000_i1297" type="#_x0000_t75" style="width:140pt;height:15pt" o:ole="">
            <v:imagedata r:id="rId612" o:title=""/>
          </v:shape>
          <o:OLEObject Type="Embed" ProgID="Equation.DSMT4" ShapeID="_x0000_i1297" DrawAspect="Content" ObjectID="_1832225597" r:id="rId613"/>
        </w:object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object w:dxaOrig="2340" w:dyaOrig="300" w14:anchorId="774FE89A">
          <v:shape id="_x0000_i1298" type="#_x0000_t75" style="width:115.5pt;height:15pt" o:ole="">
            <v:imagedata r:id="rId614" o:title=""/>
          </v:shape>
          <o:OLEObject Type="Embed" ProgID="Equation.DSMT4" ShapeID="_x0000_i1298" DrawAspect="Content" ObjectID="_1832225598" r:id="rId615"/>
        </w:object>
      </w:r>
    </w:p>
    <w:p w14:paraId="3020D1D3" w14:textId="2751BCDF" w:rsidR="00EC527D" w:rsidRPr="00EB2B8F" w:rsidRDefault="005943B2" w:rsidP="007D425B">
      <w:pPr>
        <w:spacing w:after="0" w:line="240" w:lineRule="auto"/>
        <w:rPr>
          <w:rStyle w:val="NumberTNR11"/>
        </w:rPr>
      </w:pPr>
      <w:r w:rsidRPr="00EB2B8F">
        <w:rPr>
          <w:rStyle w:val="NumberTNR11"/>
        </w:rPr>
        <w:object w:dxaOrig="2860" w:dyaOrig="300" w14:anchorId="5DD150AB">
          <v:shape id="_x0000_i1299" type="#_x0000_t75" style="width:143pt;height:15pt" o:ole="">
            <v:imagedata r:id="rId616" o:title=""/>
          </v:shape>
          <o:OLEObject Type="Embed" ProgID="Equation.DSMT4" ShapeID="_x0000_i1299" DrawAspect="Content" ObjectID="_1832225599" r:id="rId617"/>
        </w:object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tab/>
      </w:r>
      <w:r w:rsidR="00FD32E0" w:rsidRPr="00EB2B8F">
        <w:rPr>
          <w:rStyle w:val="NumberTNR11"/>
        </w:rPr>
        <w:object w:dxaOrig="2320" w:dyaOrig="300" w14:anchorId="48EE5C07">
          <v:shape id="_x0000_i1300" type="#_x0000_t75" style="width:115.5pt;height:15pt" o:ole="">
            <v:imagedata r:id="rId618" o:title=""/>
          </v:shape>
          <o:OLEObject Type="Embed" ProgID="Equation.DSMT4" ShapeID="_x0000_i1300" DrawAspect="Content" ObjectID="_1832225600" r:id="rId619"/>
        </w:object>
      </w:r>
    </w:p>
    <w:p w14:paraId="7C31B3E3" w14:textId="7F77FFBC" w:rsidR="00FD32E0" w:rsidRPr="00EB2B8F" w:rsidRDefault="00FD32E0" w:rsidP="007D425B">
      <w:pPr>
        <w:spacing w:line="360" w:lineRule="auto"/>
        <w:rPr>
          <w:rStyle w:val="NumberTNR11"/>
        </w:rPr>
      </w:pP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object w:dxaOrig="2860" w:dyaOrig="300" w14:anchorId="0E08B798">
          <v:shape id="_x0000_i1301" type="#_x0000_t75" style="width:143pt;height:15pt" o:ole="">
            <v:imagedata r:id="rId616" o:title=""/>
          </v:shape>
          <o:OLEObject Type="Embed" ProgID="Equation.DSMT4" ShapeID="_x0000_i1301" DrawAspect="Content" ObjectID="_1832225601" r:id="rId620"/>
        </w:object>
      </w:r>
    </w:p>
    <w:p w14:paraId="761E4EDC" w14:textId="4431A325" w:rsidR="00EC527D" w:rsidRPr="00713368" w:rsidRDefault="005943B2" w:rsidP="007D425B">
      <w:pPr>
        <w:pStyle w:val="BodyText"/>
      </w:pPr>
      <w:r w:rsidRPr="00713368">
        <w:t xml:space="preserve">This was a ‘show that’ question and </w:t>
      </w:r>
      <w:r w:rsidR="00633343" w:rsidRPr="00713368">
        <w:t>appropriate</w:t>
      </w:r>
      <w:r w:rsidRPr="00713368">
        <w:t xml:space="preserve"> working needed to be shown. Many students were able to find the gradient. Some students did not express </w:t>
      </w:r>
      <w:r w:rsidRPr="00713368">
        <w:rPr>
          <w:position w:val="-10"/>
        </w:rPr>
        <w:object w:dxaOrig="1380" w:dyaOrig="300" w14:anchorId="3B9B8BAC">
          <v:shape id="_x0000_i1302" type="#_x0000_t75" style="width:68.5pt;height:15pt" o:ole="">
            <v:imagedata r:id="rId621" o:title=""/>
          </v:shape>
          <o:OLEObject Type="Embed" ProgID="Equation.DSMT4" ShapeID="_x0000_i1302" DrawAspect="Content" ObjectID="_1832225602" r:id="rId622"/>
        </w:object>
      </w:r>
      <w:r w:rsidRPr="00713368">
        <w:t xml:space="preserve"> correctly, writing </w:t>
      </w:r>
      <w:r w:rsidRPr="00713368">
        <w:rPr>
          <w:position w:val="-10"/>
        </w:rPr>
        <w:object w:dxaOrig="1219" w:dyaOrig="300" w14:anchorId="4BF3E2D1">
          <v:shape id="_x0000_i1303" type="#_x0000_t75" style="width:60.5pt;height:15pt" o:ole="">
            <v:imagedata r:id="rId623" o:title=""/>
          </v:shape>
          <o:OLEObject Type="Embed" ProgID="Equation.DSMT4" ShapeID="_x0000_i1303" DrawAspect="Content" ObjectID="_1832225603" r:id="rId624"/>
        </w:object>
      </w:r>
      <w:r w:rsidRPr="00713368">
        <w:t>.</w:t>
      </w:r>
      <w:r w:rsidR="00670101" w:rsidRPr="00713368">
        <w:t xml:space="preserve"> Others used </w:t>
      </w:r>
      <w:r w:rsidR="00670101" w:rsidRPr="00713368">
        <w:rPr>
          <w:position w:val="-10"/>
        </w:rPr>
        <w:object w:dxaOrig="980" w:dyaOrig="260" w14:anchorId="00A27641">
          <v:shape id="_x0000_i1304" type="#_x0000_t75" style="width:49.5pt;height:13.5pt" o:ole="">
            <v:imagedata r:id="rId625" o:title=""/>
          </v:shape>
          <o:OLEObject Type="Embed" ProgID="Equation.DSMT4" ShapeID="_x0000_i1304" DrawAspect="Content" ObjectID="_1832225604" r:id="rId626"/>
        </w:object>
      </w:r>
      <w:r w:rsidR="00670101" w:rsidRPr="00713368">
        <w:t xml:space="preserve">, claiming </w:t>
      </w:r>
      <w:r w:rsidR="00670101" w:rsidRPr="00713368">
        <w:rPr>
          <w:position w:val="-10"/>
        </w:rPr>
        <w:object w:dxaOrig="1219" w:dyaOrig="300" w14:anchorId="588F85B5">
          <v:shape id="_x0000_i1305" type="#_x0000_t75" style="width:60.5pt;height:15pt" o:ole="">
            <v:imagedata r:id="rId627" o:title=""/>
          </v:shape>
          <o:OLEObject Type="Embed" ProgID="Equation.DSMT4" ShapeID="_x0000_i1305" DrawAspect="Content" ObjectID="_1832225605" r:id="rId628"/>
        </w:object>
      </w:r>
      <w:r w:rsidR="00670101" w:rsidRPr="00713368">
        <w:t>.</w:t>
      </w:r>
    </w:p>
    <w:p w14:paraId="4FFBF1B1" w14:textId="77777777" w:rsidR="00CB06BA" w:rsidRPr="00EB2B8F" w:rsidRDefault="00CB06BA" w:rsidP="00EB2B8F">
      <w:r w:rsidRPr="00EB2B8F">
        <w:br w:type="page"/>
      </w:r>
    </w:p>
    <w:p w14:paraId="573CA2E7" w14:textId="37A1A9CD" w:rsidR="00EC527D" w:rsidRPr="00713368" w:rsidRDefault="00EC527D" w:rsidP="007D425B">
      <w:pPr>
        <w:pStyle w:val="Heading2"/>
      </w:pPr>
      <w:r w:rsidRPr="00713368">
        <w:t>Question 4f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37B99FDF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C4263F7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2A01D1B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22D77BA1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3FAE85A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254A8AC0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173ADA7D" w14:textId="77777777" w:rsidTr="000E433A">
        <w:trPr>
          <w:trHeight w:hRule="exact" w:val="397"/>
        </w:trPr>
        <w:tc>
          <w:tcPr>
            <w:tcW w:w="907" w:type="dxa"/>
          </w:tcPr>
          <w:p w14:paraId="673709B9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57CE4A2" w14:textId="49293E42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72</w:t>
            </w:r>
          </w:p>
        </w:tc>
        <w:tc>
          <w:tcPr>
            <w:tcW w:w="907" w:type="dxa"/>
          </w:tcPr>
          <w:p w14:paraId="635C004D" w14:textId="17903284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5B8487ED" w14:textId="0C486D3E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3</w:t>
            </w:r>
          </w:p>
        </w:tc>
        <w:tc>
          <w:tcPr>
            <w:tcW w:w="1085" w:type="dxa"/>
          </w:tcPr>
          <w:p w14:paraId="065F75E7" w14:textId="245440D9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27405" w:rsidRPr="00713368">
              <w:rPr>
                <w:lang w:val="en-AU"/>
              </w:rPr>
              <w:t>5</w:t>
            </w:r>
          </w:p>
        </w:tc>
      </w:tr>
    </w:tbl>
    <w:p w14:paraId="38E284B2" w14:textId="0BA4190E" w:rsidR="006835AD" w:rsidRPr="00713368" w:rsidRDefault="006835AD" w:rsidP="007D425B">
      <w:pPr>
        <w:pStyle w:val="BodyText"/>
      </w:pPr>
      <w:r w:rsidRPr="00713368">
        <w:t xml:space="preserve">Minimum occurs </w:t>
      </w:r>
      <w:r w:rsidR="00FD32E0" w:rsidRPr="00713368">
        <w:t xml:space="preserve">when </w:t>
      </w:r>
      <w:r w:rsidR="00FD32E0" w:rsidRPr="00713368">
        <w:rPr>
          <w:position w:val="-10"/>
        </w:rPr>
        <w:object w:dxaOrig="700" w:dyaOrig="300" w14:anchorId="4F0986BE">
          <v:shape id="_x0000_i1306" type="#_x0000_t75" style="width:35.5pt;height:15pt" o:ole="">
            <v:imagedata r:id="rId629" o:title=""/>
          </v:shape>
          <o:OLEObject Type="Embed" ProgID="Equation.DSMT4" ShapeID="_x0000_i1306" DrawAspect="Content" ObjectID="_1832225606" r:id="rId630"/>
        </w:object>
      </w:r>
      <w:r w:rsidR="00FD32E0" w:rsidRPr="00713368">
        <w:t xml:space="preserve">, </w:t>
      </w:r>
      <w:r w:rsidRPr="00713368">
        <w:t xml:space="preserve">Maximum occurs when </w:t>
      </w:r>
      <w:r w:rsidRPr="00713368">
        <w:rPr>
          <w:position w:val="-10"/>
        </w:rPr>
        <w:object w:dxaOrig="580" w:dyaOrig="240" w14:anchorId="7878A9EC">
          <v:shape id="_x0000_i1307" type="#_x0000_t75" style="width:28.5pt;height:13pt" o:ole="">
            <v:imagedata r:id="rId631" o:title=""/>
          </v:shape>
          <o:OLEObject Type="Embed" ProgID="Equation.DSMT4" ShapeID="_x0000_i1307" DrawAspect="Content" ObjectID="_1832225607" r:id="rId632"/>
        </w:object>
      </w:r>
      <w:r w:rsidR="005A0673" w:rsidRPr="00713368">
        <w:t>.</w:t>
      </w:r>
    </w:p>
    <w:p w14:paraId="47DCB065" w14:textId="352E70D7" w:rsidR="00EC527D" w:rsidRPr="00713368" w:rsidRDefault="005943B2" w:rsidP="007D425B">
      <w:pPr>
        <w:spacing w:before="120" w:line="360" w:lineRule="auto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position w:val="-6"/>
        </w:rPr>
        <w:object w:dxaOrig="1160" w:dyaOrig="260" w14:anchorId="7262B102">
          <v:shape id="_x0000_i1308" type="#_x0000_t75" style="width:58.5pt;height:13.5pt" o:ole="">
            <v:imagedata r:id="rId633" o:title=""/>
          </v:shape>
          <o:OLEObject Type="Embed" ProgID="Equation.DSMT4" ShapeID="_x0000_i1308" DrawAspect="Content" ObjectID="_1832225608" r:id="rId634"/>
        </w:object>
      </w:r>
      <w:r w:rsidR="00FD32E0" w:rsidRPr="00713368">
        <w:t xml:space="preserve">, </w:t>
      </w:r>
      <w:r w:rsidR="00FD32E0" w:rsidRPr="00713368">
        <w:rPr>
          <w:position w:val="-6"/>
        </w:rPr>
        <w:object w:dxaOrig="1100" w:dyaOrig="260" w14:anchorId="0ECB544E">
          <v:shape id="_x0000_i1309" type="#_x0000_t75" style="width:55pt;height:13.5pt" o:ole="">
            <v:imagedata r:id="rId635" o:title=""/>
          </v:shape>
          <o:OLEObject Type="Embed" ProgID="Equation.DSMT4" ShapeID="_x0000_i1309" DrawAspect="Content" ObjectID="_1832225609" r:id="rId636"/>
        </w:object>
      </w:r>
    </w:p>
    <w:p w14:paraId="7867FB5D" w14:textId="2C1436D7" w:rsidR="00EC527D" w:rsidRPr="00713368" w:rsidRDefault="005943B2" w:rsidP="007D425B">
      <w:pPr>
        <w:pStyle w:val="BodyText"/>
      </w:pPr>
      <w:r w:rsidRPr="00713368">
        <w:t>Exact answers were required. Some students gave their answers in coordinate form without stating the minimum and maximum values</w:t>
      </w:r>
      <w:r w:rsidR="003F4152" w:rsidRPr="00713368">
        <w:t xml:space="preserve"> of the </w:t>
      </w:r>
      <w:r w:rsidR="003F4152" w:rsidRPr="00713368">
        <w:rPr>
          <w:rFonts w:ascii="Times New Roman" w:hAnsi="Times New Roman" w:cs="Times New Roman"/>
          <w:i/>
          <w:iCs/>
        </w:rPr>
        <w:t>y</w:t>
      </w:r>
      <w:r w:rsidR="003F4152" w:rsidRPr="00713368">
        <w:t>-intercept.</w:t>
      </w:r>
      <w:r w:rsidR="002378DE" w:rsidRPr="00713368">
        <w:t xml:space="preserve"> Others labelled the values incorrectly, giving </w:t>
      </w:r>
      <w:r w:rsidR="002378DE" w:rsidRPr="00713368">
        <w:rPr>
          <w:position w:val="-6"/>
        </w:rPr>
        <w:object w:dxaOrig="1200" w:dyaOrig="260" w14:anchorId="6AEEC185">
          <v:shape id="_x0000_i1310" type="#_x0000_t75" style="width:59.5pt;height:13.5pt" o:ole="">
            <v:imagedata r:id="rId637" o:title=""/>
          </v:shape>
          <o:OLEObject Type="Embed" ProgID="Equation.DSMT4" ShapeID="_x0000_i1310" DrawAspect="Content" ObjectID="_1832225610" r:id="rId638"/>
        </w:object>
      </w:r>
      <w:proofErr w:type="spellStart"/>
      <w:r w:rsidR="002378DE" w:rsidRPr="00713368">
        <w:t>and</w:t>
      </w:r>
      <w:proofErr w:type="spellEnd"/>
      <w:r w:rsidR="002378DE" w:rsidRPr="00713368">
        <w:t xml:space="preserve"> </w:t>
      </w:r>
      <w:r w:rsidR="002378DE" w:rsidRPr="00713368">
        <w:rPr>
          <w:position w:val="-6"/>
        </w:rPr>
        <w:object w:dxaOrig="1060" w:dyaOrig="260" w14:anchorId="64830DD7">
          <v:shape id="_x0000_i1311" type="#_x0000_t75" style="width:53.5pt;height:13.5pt" o:ole="">
            <v:imagedata r:id="rId639" o:title=""/>
          </v:shape>
          <o:OLEObject Type="Embed" ProgID="Equation.DSMT4" ShapeID="_x0000_i1311" DrawAspect="Content" ObjectID="_1832225611" r:id="rId640"/>
        </w:object>
      </w:r>
      <w:r w:rsidR="002378DE" w:rsidRPr="00713368">
        <w:t xml:space="preserve">. Some had the minimum value as </w:t>
      </w:r>
      <w:r w:rsidR="002378DE" w:rsidRPr="00713368">
        <w:rPr>
          <w:rStyle w:val="NumberTNR11"/>
        </w:rPr>
        <w:t>1</w:t>
      </w:r>
      <w:r w:rsidR="002378DE" w:rsidRPr="00713368">
        <w:t xml:space="preserve"> and the maximum value as </w:t>
      </w:r>
      <w:r w:rsidR="002378DE" w:rsidRPr="00713368">
        <w:rPr>
          <w:rStyle w:val="NumberTNR11"/>
        </w:rPr>
        <w:t>2</w:t>
      </w:r>
      <w:r w:rsidR="002378DE" w:rsidRPr="00713368">
        <w:t xml:space="preserve">. </w:t>
      </w:r>
      <w:r w:rsidR="002378DE" w:rsidRPr="00713368">
        <w:rPr>
          <w:position w:val="-12"/>
        </w:rPr>
        <w:object w:dxaOrig="1100" w:dyaOrig="360" w14:anchorId="6FEBCD56">
          <v:shape id="_x0000_i1312" type="#_x0000_t75" style="width:55pt;height:18pt" o:ole="">
            <v:imagedata r:id="rId641" o:title=""/>
          </v:shape>
          <o:OLEObject Type="Embed" ProgID="Equation.DSMT4" ShapeID="_x0000_i1312" DrawAspect="Content" ObjectID="_1832225612" r:id="rId642"/>
        </w:object>
      </w:r>
      <w:r w:rsidR="002378DE" w:rsidRPr="00713368">
        <w:t xml:space="preserve"> and </w:t>
      </w:r>
      <w:r w:rsidR="002378DE" w:rsidRPr="00713368">
        <w:rPr>
          <w:position w:val="-12"/>
        </w:rPr>
        <w:object w:dxaOrig="880" w:dyaOrig="360" w14:anchorId="0FD52703">
          <v:shape id="_x0000_i1313" type="#_x0000_t75" style="width:43.5pt;height:18pt" o:ole="">
            <v:imagedata r:id="rId643" o:title=""/>
          </v:shape>
          <o:OLEObject Type="Embed" ProgID="Equation.DSMT4" ShapeID="_x0000_i1313" DrawAspect="Content" ObjectID="_1832225613" r:id="rId644"/>
        </w:object>
      </w:r>
      <w:r w:rsidR="002378DE" w:rsidRPr="00713368">
        <w:t xml:space="preserve"> were </w:t>
      </w:r>
      <w:r w:rsidR="005A0673" w:rsidRPr="00713368">
        <w:t xml:space="preserve">other </w:t>
      </w:r>
      <w:r w:rsidR="002378DE" w:rsidRPr="00713368">
        <w:t>occasionally seen</w:t>
      </w:r>
      <w:r w:rsidR="005A0673" w:rsidRPr="00713368">
        <w:t xml:space="preserve"> answers</w:t>
      </w:r>
      <w:r w:rsidR="002378DE" w:rsidRPr="00713368">
        <w:t>.</w:t>
      </w:r>
    </w:p>
    <w:p w14:paraId="66944B69" w14:textId="44F99BD0" w:rsidR="00EC527D" w:rsidRPr="00713368" w:rsidRDefault="00EC527D" w:rsidP="007D425B">
      <w:pPr>
        <w:pStyle w:val="Heading2"/>
      </w:pPr>
      <w:r w:rsidRPr="00713368">
        <w:t>Question 4fi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36F9E34E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21DE1C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2F6C231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28B8E0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1ED4D733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66507087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0E81A107" w14:textId="77777777" w:rsidTr="000E433A">
        <w:trPr>
          <w:trHeight w:hRule="exact" w:val="397"/>
        </w:trPr>
        <w:tc>
          <w:tcPr>
            <w:tcW w:w="907" w:type="dxa"/>
          </w:tcPr>
          <w:p w14:paraId="2B91EF45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894EBEE" w14:textId="4991FA9A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242BD657" w14:textId="0E7F244F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5</w:t>
            </w:r>
          </w:p>
        </w:tc>
        <w:tc>
          <w:tcPr>
            <w:tcW w:w="907" w:type="dxa"/>
          </w:tcPr>
          <w:p w14:paraId="40CA8905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0</w:t>
            </w:r>
          </w:p>
        </w:tc>
        <w:tc>
          <w:tcPr>
            <w:tcW w:w="1085" w:type="dxa"/>
          </w:tcPr>
          <w:p w14:paraId="34F74E3F" w14:textId="312C09AE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27405" w:rsidRPr="00713368">
              <w:rPr>
                <w:lang w:val="en-AU"/>
              </w:rPr>
              <w:t>4</w:t>
            </w:r>
          </w:p>
        </w:tc>
      </w:tr>
    </w:tbl>
    <w:p w14:paraId="37ACCE91" w14:textId="1797BC92" w:rsidR="00B96705" w:rsidRPr="00713368" w:rsidRDefault="00B96705" w:rsidP="007D425B">
      <w:pPr>
        <w:pStyle w:val="BodyText"/>
      </w:pPr>
      <w:r w:rsidRPr="00713368">
        <w:rPr>
          <w:rFonts w:eastAsia="Calibri"/>
        </w:rPr>
        <w:t>The</w:t>
      </w:r>
      <w:r w:rsidRPr="00713368">
        <w:rPr>
          <w:rFonts w:eastAsia="Calibri"/>
          <w:i/>
          <w:iCs/>
        </w:rPr>
        <w:t xml:space="preserve"> </w:t>
      </w:r>
      <w:r w:rsidRPr="00713368">
        <w:rPr>
          <w:rFonts w:ascii="Times New Roman" w:eastAsia="Calibri" w:hAnsi="Times New Roman" w:cs="Times New Roman"/>
          <w:i/>
          <w:iCs/>
        </w:rPr>
        <w:t>x</w:t>
      </w:r>
      <w:r w:rsidRPr="00713368">
        <w:rPr>
          <w:rFonts w:eastAsia="Calibri"/>
        </w:rPr>
        <w:t xml:space="preserve">-intercept of </w:t>
      </w:r>
      <w:r w:rsidR="00913A26" w:rsidRPr="00713368">
        <w:rPr>
          <w:position w:val="-10"/>
        </w:rPr>
        <w:object w:dxaOrig="840" w:dyaOrig="300" w14:anchorId="28157BBF">
          <v:shape id="_x0000_i1314" type="#_x0000_t75" style="width:41.5pt;height:15pt" o:ole="">
            <v:imagedata r:id="rId645" o:title=""/>
          </v:shape>
          <o:OLEObject Type="Embed" ProgID="Equation.DSMT4" ShapeID="_x0000_i1314" DrawAspect="Content" ObjectID="_1832225614" r:id="rId646"/>
        </w:object>
      </w:r>
      <w:r w:rsidRPr="00713368">
        <w:t xml:space="preserve"> occurs at </w:t>
      </w:r>
      <w:r w:rsidR="00913A26" w:rsidRPr="00713368">
        <w:rPr>
          <w:position w:val="-22"/>
        </w:rPr>
        <w:object w:dxaOrig="680" w:dyaOrig="580" w14:anchorId="5B391378">
          <v:shape id="_x0000_i1315" type="#_x0000_t75" style="width:33.5pt;height:28.5pt" o:ole="">
            <v:imagedata r:id="rId647" o:title=""/>
          </v:shape>
          <o:OLEObject Type="Embed" ProgID="Equation.DSMT4" ShapeID="_x0000_i1315" DrawAspect="Content" ObjectID="_1832225615" r:id="rId648"/>
        </w:object>
      </w:r>
      <w:r w:rsidR="00913A26" w:rsidRPr="00713368">
        <w:t>.</w:t>
      </w:r>
    </w:p>
    <w:p w14:paraId="5285DE74" w14:textId="5D050C87" w:rsidR="00FD32E0" w:rsidRPr="00713368" w:rsidRDefault="003F4152" w:rsidP="007D425B">
      <w:pPr>
        <w:spacing w:after="0" w:line="240" w:lineRule="auto"/>
        <w:rPr>
          <w:rFonts w:ascii="Times New Roman" w:hAnsi="Times New Roman" w:cs="Times New Roman"/>
        </w:rPr>
      </w:pPr>
      <w:r w:rsidRPr="00713368">
        <w:rPr>
          <w:rFonts w:ascii="Times New Roman" w:hAnsi="Times New Roman" w:cs="Times New Roman"/>
        </w:rPr>
        <w:t>Solv</w:t>
      </w:r>
      <w:r w:rsidR="00FD32E0" w:rsidRPr="00713368">
        <w:rPr>
          <w:rFonts w:ascii="Times New Roman" w:hAnsi="Times New Roman" w:cs="Times New Roman"/>
        </w:rPr>
        <w:t>e</w:t>
      </w:r>
      <w:r w:rsidRPr="00713368">
        <w:rPr>
          <w:rFonts w:ascii="Times New Roman" w:hAnsi="Times New Roman" w:cs="Times New Roman"/>
        </w:rPr>
        <w:t xml:space="preserve"> </w:t>
      </w:r>
      <w:r w:rsidRPr="00713368">
        <w:rPr>
          <w:rFonts w:ascii="Times New Roman" w:hAnsi="Times New Roman" w:cs="Times New Roman"/>
          <w:position w:val="-26"/>
        </w:rPr>
        <w:object w:dxaOrig="980" w:dyaOrig="639" w14:anchorId="1E019DD9">
          <v:shape id="_x0000_i1316" type="#_x0000_t75" style="width:49.5pt;height:32pt" o:ole="">
            <v:imagedata r:id="rId649" o:title=""/>
          </v:shape>
          <o:OLEObject Type="Embed" ProgID="Equation.DSMT4" ShapeID="_x0000_i1316" DrawAspect="Content" ObjectID="_1832225616" r:id="rId650"/>
        </w:object>
      </w:r>
      <w:r w:rsidRPr="00713368">
        <w:rPr>
          <w:rFonts w:ascii="Times New Roman" w:hAnsi="Times New Roman" w:cs="Times New Roman"/>
        </w:rPr>
        <w:t xml:space="preserve"> for </w:t>
      </w:r>
      <w:r w:rsidRPr="00713368">
        <w:rPr>
          <w:rFonts w:ascii="Times New Roman" w:hAnsi="Times New Roman" w:cs="Times New Roman"/>
          <w:position w:val="-10"/>
        </w:rPr>
        <w:object w:dxaOrig="240" w:dyaOrig="260" w14:anchorId="3F1153D1">
          <v:shape id="_x0000_i1317" type="#_x0000_t75" style="width:14pt;height:13.5pt" o:ole="">
            <v:imagedata r:id="rId651" o:title=""/>
          </v:shape>
          <o:OLEObject Type="Embed" ProgID="Equation.DSMT4" ShapeID="_x0000_i1317" DrawAspect="Content" ObjectID="_1832225617" r:id="rId652"/>
        </w:object>
      </w:r>
    </w:p>
    <w:p w14:paraId="1E0B50BA" w14:textId="7DB31572" w:rsidR="00EC527D" w:rsidRPr="00713368" w:rsidRDefault="003F4152" w:rsidP="007D425B">
      <w:pPr>
        <w:spacing w:line="360" w:lineRule="auto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rFonts w:ascii="Times New Roman" w:hAnsi="Times New Roman" w:cs="Times New Roman"/>
          <w:position w:val="-10"/>
        </w:rPr>
        <w:object w:dxaOrig="820" w:dyaOrig="300" w14:anchorId="16C9456E">
          <v:shape id="_x0000_i1318" type="#_x0000_t75" style="width:40.5pt;height:15pt" o:ole="">
            <v:imagedata r:id="rId653" o:title=""/>
          </v:shape>
          <o:OLEObject Type="Embed" ProgID="Equation.DSMT4" ShapeID="_x0000_i1318" DrawAspect="Content" ObjectID="_1832225618" r:id="rId654"/>
        </w:object>
      </w:r>
      <w:r w:rsidRPr="00713368">
        <w:rPr>
          <w:rFonts w:ascii="Times New Roman" w:hAnsi="Times New Roman" w:cs="Times New Roman"/>
        </w:rPr>
        <w:t xml:space="preserve"> </w:t>
      </w:r>
      <w:r w:rsidRPr="00713368">
        <w:rPr>
          <w:rFonts w:ascii="Times New Roman" w:eastAsia="Calibri" w:hAnsi="Times New Roman" w:cs="Times New Roman"/>
          <w:color w:val="000000" w:themeColor="text1"/>
        </w:rPr>
        <w:t xml:space="preserve">or </w:t>
      </w:r>
      <w:r w:rsidRPr="00713368">
        <w:rPr>
          <w:rFonts w:ascii="Times New Roman" w:hAnsi="Times New Roman" w:cs="Times New Roman"/>
          <w:position w:val="-10"/>
        </w:rPr>
        <w:object w:dxaOrig="820" w:dyaOrig="300" w14:anchorId="427951E5">
          <v:shape id="_x0000_i1319" type="#_x0000_t75" style="width:40.5pt;height:15pt" o:ole="">
            <v:imagedata r:id="rId655" o:title=""/>
          </v:shape>
          <o:OLEObject Type="Embed" ProgID="Equation.DSMT4" ShapeID="_x0000_i1319" DrawAspect="Content" ObjectID="_1832225619" r:id="rId656"/>
        </w:object>
      </w:r>
    </w:p>
    <w:p w14:paraId="3324B87A" w14:textId="081C9916" w:rsidR="00EC527D" w:rsidRPr="00713368" w:rsidRDefault="003F4152" w:rsidP="007D425B">
      <w:pPr>
        <w:pStyle w:val="BodyText"/>
      </w:pPr>
      <w:r w:rsidRPr="00713368">
        <w:rPr>
          <w:position w:val="-10"/>
        </w:rPr>
        <w:object w:dxaOrig="980" w:dyaOrig="300" w14:anchorId="72C19C03">
          <v:shape id="_x0000_i1320" type="#_x0000_t75" style="width:49.5pt;height:15pt" o:ole="">
            <v:imagedata r:id="rId657" o:title=""/>
          </v:shape>
          <o:OLEObject Type="Embed" ProgID="Equation.DSMT4" ShapeID="_x0000_i1320" DrawAspect="Content" ObjectID="_1832225620" r:id="rId658"/>
        </w:object>
      </w:r>
      <w:r w:rsidRPr="00713368">
        <w:t xml:space="preserve"> was often included in the </w:t>
      </w:r>
      <w:r w:rsidR="005A0673" w:rsidRPr="00713368">
        <w:t>response</w:t>
      </w:r>
      <w:r w:rsidR="00C248CD" w:rsidRPr="00713368">
        <w:t xml:space="preserve"> and was not awarded full marks</w:t>
      </w:r>
      <w:r w:rsidRPr="00713368">
        <w:t xml:space="preserve">. </w:t>
      </w:r>
      <w:r w:rsidR="005A0673" w:rsidRPr="00713368">
        <w:t>Other c</w:t>
      </w:r>
      <w:r w:rsidR="00F42E13" w:rsidRPr="00713368">
        <w:t xml:space="preserve">ommon incorrect </w:t>
      </w:r>
      <w:r w:rsidR="005A0673" w:rsidRPr="00713368">
        <w:t xml:space="preserve">responses </w:t>
      </w:r>
      <w:r w:rsidR="00F42E13" w:rsidRPr="00713368">
        <w:t xml:space="preserve">were </w:t>
      </w:r>
      <w:r w:rsidR="00F42E13" w:rsidRPr="00713368">
        <w:rPr>
          <w:position w:val="-10"/>
        </w:rPr>
        <w:object w:dxaOrig="820" w:dyaOrig="300" w14:anchorId="690FC473">
          <v:shape id="_x0000_i1321" type="#_x0000_t75" style="width:40.5pt;height:15pt" o:ole="">
            <v:imagedata r:id="rId659" o:title=""/>
          </v:shape>
          <o:OLEObject Type="Embed" ProgID="Equation.DSMT4" ShapeID="_x0000_i1321" DrawAspect="Content" ObjectID="_1832225621" r:id="rId660"/>
        </w:object>
      </w:r>
      <w:r w:rsidR="00F42E13" w:rsidRPr="00713368">
        <w:t xml:space="preserve"> and </w:t>
      </w:r>
      <w:r w:rsidR="00F42E13" w:rsidRPr="00713368">
        <w:rPr>
          <w:position w:val="-10"/>
        </w:rPr>
        <w:object w:dxaOrig="820" w:dyaOrig="300" w14:anchorId="2CFC5A09">
          <v:shape id="_x0000_i1322" type="#_x0000_t75" style="width:40.5pt;height:15pt" o:ole="">
            <v:imagedata r:id="rId661" o:title=""/>
          </v:shape>
          <o:OLEObject Type="Embed" ProgID="Equation.DSMT4" ShapeID="_x0000_i1322" DrawAspect="Content" ObjectID="_1832225622" r:id="rId662"/>
        </w:object>
      </w:r>
      <w:r w:rsidR="00F42E13" w:rsidRPr="00713368">
        <w:t>.</w:t>
      </w:r>
    </w:p>
    <w:p w14:paraId="4BEBFE84" w14:textId="2CAF8E77" w:rsidR="00EC527D" w:rsidRPr="00713368" w:rsidRDefault="00EC527D" w:rsidP="007D425B">
      <w:pPr>
        <w:pStyle w:val="Heading2"/>
      </w:pPr>
      <w:r w:rsidRPr="00713368">
        <w:t>Question 4g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0E08948D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8FE0E6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25B3B451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7A195C51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39F787E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6825D27B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64847B80" w14:textId="77777777" w:rsidTr="000E433A">
        <w:trPr>
          <w:trHeight w:hRule="exact" w:val="397"/>
        </w:trPr>
        <w:tc>
          <w:tcPr>
            <w:tcW w:w="907" w:type="dxa"/>
          </w:tcPr>
          <w:p w14:paraId="7A378CDB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023B122" w14:textId="0B62F3B5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</w:t>
            </w:r>
            <w:r w:rsidR="00160E76" w:rsidRPr="00713368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344F3DB1" w14:textId="635AB44B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5EFE8F0F" w14:textId="3B2F58BA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8</w:t>
            </w:r>
          </w:p>
        </w:tc>
        <w:tc>
          <w:tcPr>
            <w:tcW w:w="1085" w:type="dxa"/>
          </w:tcPr>
          <w:p w14:paraId="66C31188" w14:textId="20F702F2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.4</w:t>
            </w:r>
          </w:p>
        </w:tc>
      </w:tr>
    </w:tbl>
    <w:p w14:paraId="4982C952" w14:textId="04BE4330" w:rsidR="00EC527D" w:rsidRPr="00EB2B8F" w:rsidRDefault="00FD32E0" w:rsidP="007D425B">
      <w:pPr>
        <w:spacing w:before="120" w:after="0" w:line="240" w:lineRule="auto"/>
        <w:rPr>
          <w:rStyle w:val="NumberTNR11"/>
        </w:rPr>
      </w:pPr>
      <w:r w:rsidRPr="00EB2B8F">
        <w:rPr>
          <w:rStyle w:val="NumberTNR11"/>
          <w:lang w:eastAsia="zh-CN"/>
        </w:rPr>
        <w:object w:dxaOrig="1100" w:dyaOrig="300" w14:anchorId="07261F99">
          <v:shape id="_x0000_i1323" type="#_x0000_t75" style="width:55pt;height:15pt" o:ole="">
            <v:imagedata r:id="rId663" o:title=""/>
          </v:shape>
          <o:OLEObject Type="Embed" ProgID="Equation.DSMT4" ShapeID="_x0000_i1323" DrawAspect="Content" ObjectID="_1832225623" r:id="rId664"/>
        </w:object>
      </w:r>
      <w:r w:rsidR="003F4152" w:rsidRPr="00EB2B8F">
        <w:rPr>
          <w:rStyle w:val="NumberTNR11"/>
        </w:rPr>
        <w:t xml:space="preserve"> </w:t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object w:dxaOrig="1200" w:dyaOrig="300" w14:anchorId="17FD26F4">
          <v:shape id="_x0000_i1324" type="#_x0000_t75" style="width:60.5pt;height:15pt" o:ole="">
            <v:imagedata r:id="rId665" o:title=""/>
          </v:shape>
          <o:OLEObject Type="Embed" ProgID="Equation.DSMT4" ShapeID="_x0000_i1324" DrawAspect="Content" ObjectID="_1832225624" r:id="rId666"/>
        </w:object>
      </w:r>
    </w:p>
    <w:p w14:paraId="2D6CB094" w14:textId="427007E0" w:rsidR="00FD32E0" w:rsidRPr="00EB2B8F" w:rsidRDefault="00FD32E0" w:rsidP="007D425B">
      <w:pPr>
        <w:spacing w:before="120" w:after="0" w:line="240" w:lineRule="auto"/>
        <w:rPr>
          <w:rStyle w:val="NumberTNR11"/>
        </w:rPr>
      </w:pPr>
      <w:r w:rsidRPr="00EB2B8F">
        <w:rPr>
          <w:rStyle w:val="NumberTNR11"/>
        </w:rPr>
        <w:object w:dxaOrig="1219" w:dyaOrig="300" w14:anchorId="7A9CE196">
          <v:shape id="_x0000_i1325" type="#_x0000_t75" style="width:60.5pt;height:15pt" o:ole="">
            <v:imagedata r:id="rId667" o:title=""/>
          </v:shape>
          <o:OLEObject Type="Embed" ProgID="Equation.DSMT4" ShapeID="_x0000_i1325" DrawAspect="Content" ObjectID="_1832225625" r:id="rId668"/>
        </w:object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Pr="00EB2B8F">
        <w:rPr>
          <w:rStyle w:val="NumberTNR11"/>
        </w:rPr>
        <w:tab/>
      </w:r>
      <w:r w:rsidR="00B96705" w:rsidRPr="00EB2B8F">
        <w:rPr>
          <w:rStyle w:val="NumberTNR11"/>
        </w:rPr>
        <w:object w:dxaOrig="940" w:dyaOrig="300" w14:anchorId="2BB11A55">
          <v:shape id="_x0000_i1326" type="#_x0000_t75" style="width:47.5pt;height:15pt" o:ole="">
            <v:imagedata r:id="rId669" o:title=""/>
          </v:shape>
          <o:OLEObject Type="Embed" ProgID="Equation.DSMT4" ShapeID="_x0000_i1326" DrawAspect="Content" ObjectID="_1832225626" r:id="rId670"/>
        </w:object>
      </w:r>
    </w:p>
    <w:p w14:paraId="29F39BFB" w14:textId="4DDF2C03" w:rsidR="00FD32E0" w:rsidRPr="00713368" w:rsidRDefault="00FD32E0" w:rsidP="007D425B">
      <w:pPr>
        <w:spacing w:before="120" w:line="360" w:lineRule="auto"/>
        <w:rPr>
          <w:rFonts w:ascii="Times New Roman" w:eastAsiaTheme="minorEastAsia" w:hAnsi="Times New Roman" w:cs="Times New Roman"/>
          <w:color w:val="000000" w:themeColor="text1"/>
        </w:rPr>
      </w:pPr>
      <w:r w:rsidRPr="00713368">
        <w:rPr>
          <w:position w:val="-6"/>
        </w:rPr>
        <w:object w:dxaOrig="499" w:dyaOrig="260" w14:anchorId="7BF532A9">
          <v:shape id="_x0000_i1327" type="#_x0000_t75" style="width:24.5pt;height:13.5pt" o:ole="">
            <v:imagedata r:id="rId671" o:title=""/>
          </v:shape>
          <o:OLEObject Type="Embed" ProgID="Equation.DSMT4" ShapeID="_x0000_i1327" DrawAspect="Content" ObjectID="_1832225627" r:id="rId672"/>
        </w:object>
      </w:r>
      <w:r w:rsidR="00B96705" w:rsidRPr="00713368">
        <w:tab/>
      </w:r>
      <w:r w:rsidR="00B96705" w:rsidRPr="00713368">
        <w:tab/>
      </w:r>
      <w:r w:rsidR="00B96705" w:rsidRPr="00713368">
        <w:tab/>
      </w:r>
      <w:r w:rsidR="00B96705" w:rsidRPr="00713368">
        <w:tab/>
      </w:r>
      <w:r w:rsidR="00B96705" w:rsidRPr="00713368">
        <w:rPr>
          <w:position w:val="-6"/>
        </w:rPr>
        <w:object w:dxaOrig="460" w:dyaOrig="260" w14:anchorId="3C02AE22">
          <v:shape id="_x0000_i1328" type="#_x0000_t75" style="width:22pt;height:13.5pt" o:ole="">
            <v:imagedata r:id="rId673" o:title=""/>
          </v:shape>
          <o:OLEObject Type="Embed" ProgID="Equation.DSMT4" ShapeID="_x0000_i1328" DrawAspect="Content" ObjectID="_1832225628" r:id="rId674"/>
        </w:object>
      </w:r>
    </w:p>
    <w:p w14:paraId="3972373D" w14:textId="4C299392" w:rsidR="00EC527D" w:rsidRPr="00713368" w:rsidRDefault="003F4152" w:rsidP="007D425B">
      <w:pPr>
        <w:pStyle w:val="BodyText"/>
      </w:pPr>
      <w:r w:rsidRPr="00713368">
        <w:t>This was a ‘show that’ question.</w:t>
      </w:r>
      <w:r w:rsidR="00F42E13" w:rsidRPr="00713368">
        <w:t xml:space="preserve"> </w:t>
      </w:r>
      <w:r w:rsidR="00633343" w:rsidRPr="00713368">
        <w:t xml:space="preserve">Appropriate </w:t>
      </w:r>
      <w:r w:rsidR="00F42E13" w:rsidRPr="00713368">
        <w:t>working needed to be shown.</w:t>
      </w:r>
      <w:r w:rsidR="00C67F8D" w:rsidRPr="00713368">
        <w:t xml:space="preserve"> Some students substituted </w:t>
      </w:r>
      <w:r w:rsidR="00C67F8D" w:rsidRPr="00713368">
        <w:rPr>
          <w:position w:val="-6"/>
        </w:rPr>
        <w:object w:dxaOrig="1160" w:dyaOrig="260" w14:anchorId="64EB144E">
          <v:shape id="_x0000_i1329" type="#_x0000_t75" style="width:58.5pt;height:13.5pt" o:ole="">
            <v:imagedata r:id="rId675" o:title=""/>
          </v:shape>
          <o:OLEObject Type="Embed" ProgID="Equation.DSMT4" ShapeID="_x0000_i1329" DrawAspect="Content" ObjectID="_1832225629" r:id="rId676"/>
        </w:object>
      </w:r>
      <w:r w:rsidR="00C67F8D" w:rsidRPr="00713368">
        <w:t xml:space="preserve"> rather than </w:t>
      </w:r>
      <w:r w:rsidR="00C67F8D" w:rsidRPr="00713368">
        <w:rPr>
          <w:position w:val="-6"/>
        </w:rPr>
        <w:object w:dxaOrig="520" w:dyaOrig="260" w14:anchorId="6751D96B">
          <v:shape id="_x0000_i1330" type="#_x0000_t75" style="width:24.5pt;height:13.5pt" o:ole="">
            <v:imagedata r:id="rId677" o:title=""/>
          </v:shape>
          <o:OLEObject Type="Embed" ProgID="Equation.DSMT4" ShapeID="_x0000_i1330" DrawAspect="Content" ObjectID="_1832225630" r:id="rId678"/>
        </w:object>
      </w:r>
      <w:r w:rsidR="00C67F8D" w:rsidRPr="00713368">
        <w:t xml:space="preserve">. </w:t>
      </w:r>
    </w:p>
    <w:p w14:paraId="4A0E82C2" w14:textId="77777777" w:rsidR="00CB06BA" w:rsidRPr="00DF49A7" w:rsidRDefault="00CB06BA" w:rsidP="00DF49A7">
      <w:r w:rsidRPr="00DF49A7">
        <w:br w:type="page"/>
      </w:r>
    </w:p>
    <w:p w14:paraId="316F2E2A" w14:textId="0E5766C6" w:rsidR="00EC527D" w:rsidRPr="00713368" w:rsidRDefault="00EC527D" w:rsidP="007D425B">
      <w:pPr>
        <w:pStyle w:val="Heading2"/>
      </w:pPr>
      <w:r w:rsidRPr="00713368">
        <w:t>Question 4g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033A8FEC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14AC97E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7D209E2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675FD432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625C6B96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0E984924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13195D54" w14:textId="77777777" w:rsidTr="000E433A">
        <w:trPr>
          <w:trHeight w:hRule="exact" w:val="397"/>
        </w:trPr>
        <w:tc>
          <w:tcPr>
            <w:tcW w:w="907" w:type="dxa"/>
          </w:tcPr>
          <w:p w14:paraId="78AFF9CB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20ECF45" w14:textId="3E3311DB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3</w:t>
            </w:r>
          </w:p>
        </w:tc>
        <w:tc>
          <w:tcPr>
            <w:tcW w:w="907" w:type="dxa"/>
          </w:tcPr>
          <w:p w14:paraId="5D325179" w14:textId="78E327EF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8</w:t>
            </w:r>
          </w:p>
        </w:tc>
        <w:tc>
          <w:tcPr>
            <w:tcW w:w="907" w:type="dxa"/>
          </w:tcPr>
          <w:p w14:paraId="6E6C6CC4" w14:textId="6866C0AB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29</w:t>
            </w:r>
          </w:p>
        </w:tc>
        <w:tc>
          <w:tcPr>
            <w:tcW w:w="1085" w:type="dxa"/>
          </w:tcPr>
          <w:p w14:paraId="509584ED" w14:textId="68BB19DB" w:rsidR="00EC527D" w:rsidRPr="00713368" w:rsidRDefault="00160E76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7</w:t>
            </w:r>
          </w:p>
        </w:tc>
      </w:tr>
    </w:tbl>
    <w:p w14:paraId="24A0261B" w14:textId="0170FF8C" w:rsidR="00B96705" w:rsidRPr="00713368" w:rsidRDefault="00913A26" w:rsidP="007D425B">
      <w:pPr>
        <w:pStyle w:val="BodyText"/>
      </w:pPr>
      <w:r w:rsidRPr="00713368">
        <w:t xml:space="preserve">Solve </w:t>
      </w:r>
      <w:r w:rsidR="007D64BB" w:rsidRPr="00713368">
        <w:rPr>
          <w:position w:val="-10"/>
        </w:rPr>
        <w:object w:dxaOrig="2220" w:dyaOrig="300" w14:anchorId="2627459B">
          <v:shape id="_x0000_i1331" type="#_x0000_t75" style="width:112.5pt;height:15pt" o:ole="">
            <v:imagedata r:id="rId679" o:title=""/>
          </v:shape>
          <o:OLEObject Type="Embed" ProgID="Equation.DSMT4" ShapeID="_x0000_i1331" DrawAspect="Content" ObjectID="_1832225631" r:id="rId680"/>
        </w:object>
      </w:r>
      <w:r w:rsidRPr="00713368">
        <w:t xml:space="preserve"> for </w:t>
      </w:r>
      <w:r w:rsidR="007D64BB" w:rsidRPr="007D64BB">
        <w:rPr>
          <w:position w:val="-6"/>
        </w:rPr>
        <w:object w:dxaOrig="200" w:dyaOrig="200" w14:anchorId="6ECF4635">
          <v:shape id="_x0000_i1332" type="#_x0000_t75" style="width:9.5pt;height:9.5pt" o:ole="">
            <v:imagedata r:id="rId681" o:title=""/>
          </v:shape>
          <o:OLEObject Type="Embed" ProgID="Equation.DSMT4" ShapeID="_x0000_i1332" DrawAspect="Content" ObjectID="_1832225632" r:id="rId682"/>
        </w:object>
      </w:r>
      <w:r w:rsidRPr="00713368">
        <w:t xml:space="preserve"> and </w:t>
      </w:r>
      <w:r w:rsidR="007D64BB" w:rsidRPr="007D64BB">
        <w:rPr>
          <w:position w:val="-6"/>
        </w:rPr>
        <w:object w:dxaOrig="180" w:dyaOrig="260" w14:anchorId="4A4F3412">
          <v:shape id="_x0000_i1333" type="#_x0000_t75" style="width:9.5pt;height:13.5pt" o:ole="">
            <v:imagedata r:id="rId683" o:title=""/>
          </v:shape>
          <o:OLEObject Type="Embed" ProgID="Equation.DSMT4" ShapeID="_x0000_i1333" DrawAspect="Content" ObjectID="_1832225633" r:id="rId684"/>
        </w:object>
      </w:r>
    </w:p>
    <w:p w14:paraId="62DE7630" w14:textId="1AB45845" w:rsidR="00B96705" w:rsidRPr="00DF49A7" w:rsidRDefault="003F4152" w:rsidP="007D425B">
      <w:pPr>
        <w:spacing w:after="0" w:line="240" w:lineRule="auto"/>
        <w:rPr>
          <w:rStyle w:val="NumberTNR11"/>
        </w:rPr>
      </w:pPr>
      <w:r w:rsidRPr="00DF49A7">
        <w:rPr>
          <w:rStyle w:val="NumberTNR11"/>
        </w:rPr>
        <w:object w:dxaOrig="1820" w:dyaOrig="580" w14:anchorId="4BA61E2E">
          <v:shape id="_x0000_i1334" type="#_x0000_t75" style="width:90.5pt;height:28.5pt" o:ole="">
            <v:imagedata r:id="rId685" o:title=""/>
          </v:shape>
          <o:OLEObject Type="Embed" ProgID="Equation.DSMT4" ShapeID="_x0000_i1334" DrawAspect="Content" ObjectID="_1832225634" r:id="rId686"/>
        </w:object>
      </w:r>
    </w:p>
    <w:p w14:paraId="54B7A5B4" w14:textId="6D935728" w:rsidR="00913A26" w:rsidRPr="00713368" w:rsidRDefault="00C9273A" w:rsidP="007D425B">
      <w:pPr>
        <w:spacing w:after="0" w:line="240" w:lineRule="auto"/>
        <w:rPr>
          <w:rFonts w:ascii="Times New Roman" w:hAnsi="Times New Roman" w:cs="Times New Roman"/>
        </w:rPr>
      </w:pPr>
      <w:r w:rsidRPr="00DF49A7">
        <w:rPr>
          <w:rStyle w:val="NumberTNR11"/>
        </w:rPr>
        <w:object w:dxaOrig="4040" w:dyaOrig="1760" w14:anchorId="3EE0A081">
          <v:shape id="_x0000_i1335" type="#_x0000_t75" style="width:202pt;height:86pt" o:ole="">
            <v:imagedata r:id="rId687" o:title=""/>
          </v:shape>
          <o:OLEObject Type="Embed" ProgID="Equation.DSMT4" ShapeID="_x0000_i1335" DrawAspect="Content" ObjectID="_1832225635" r:id="rId688"/>
        </w:object>
      </w:r>
    </w:p>
    <w:p w14:paraId="5212F1B1" w14:textId="2E5832AD" w:rsidR="00EC527D" w:rsidRPr="00713368" w:rsidRDefault="006D7948" w:rsidP="007D425B">
      <w:pPr>
        <w:pStyle w:val="BodyText"/>
      </w:pPr>
      <w:r w:rsidRPr="00713368">
        <w:rPr>
          <w:rFonts w:cstheme="minorHAnsi"/>
        </w:rPr>
        <w:t>This question was well done by those who attempted it.</w:t>
      </w:r>
      <w:r w:rsidR="00711F5B" w:rsidRPr="00713368">
        <w:rPr>
          <w:rFonts w:cstheme="minorHAnsi"/>
        </w:rPr>
        <w:t xml:space="preserve"> A common incorrect method was </w:t>
      </w:r>
      <w:r w:rsidR="00C9273A" w:rsidRPr="00713368">
        <w:rPr>
          <w:position w:val="-18"/>
        </w:rPr>
        <w:object w:dxaOrig="1660" w:dyaOrig="499" w14:anchorId="1711A3E1">
          <v:shape id="_x0000_i1336" type="#_x0000_t75" style="width:78.5pt;height:22.5pt" o:ole="">
            <v:imagedata r:id="rId689" o:title=""/>
          </v:shape>
          <o:OLEObject Type="Embed" ProgID="Equation.DSMT4" ShapeID="_x0000_i1336" DrawAspect="Content" ObjectID="_1832225636" r:id="rId690"/>
        </w:object>
      </w:r>
      <w:r w:rsidR="00711F5B" w:rsidRPr="00713368">
        <w:t>.</w:t>
      </w:r>
      <w:r w:rsidR="002378DE" w:rsidRPr="00713368">
        <w:t xml:space="preserve"> Some students gave their answer in exact form, not </w:t>
      </w:r>
      <w:r w:rsidR="00633343" w:rsidRPr="00713368">
        <w:t xml:space="preserve">correct </w:t>
      </w:r>
      <w:r w:rsidR="002378DE" w:rsidRPr="00713368">
        <w:t>to two decimal places</w:t>
      </w:r>
      <w:r w:rsidR="00633343" w:rsidRPr="00713368">
        <w:t xml:space="preserve"> as required by the question</w:t>
      </w:r>
      <w:r w:rsidR="002378DE" w:rsidRPr="00713368">
        <w:t>.</w:t>
      </w:r>
    </w:p>
    <w:p w14:paraId="08F8BFB3" w14:textId="6624BB31" w:rsidR="00EC527D" w:rsidRPr="00713368" w:rsidRDefault="00EC527D" w:rsidP="007D425B">
      <w:pPr>
        <w:pStyle w:val="Heading2"/>
      </w:pPr>
      <w:r w:rsidRPr="00713368">
        <w:t>Question 4gi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C527D" w:rsidRPr="00713368" w14:paraId="03FF772F" w14:textId="77777777" w:rsidTr="000E4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9DEF5B7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Marks</w:t>
            </w:r>
          </w:p>
        </w:tc>
        <w:tc>
          <w:tcPr>
            <w:tcW w:w="907" w:type="dxa"/>
          </w:tcPr>
          <w:p w14:paraId="09855675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0</w:t>
            </w:r>
          </w:p>
        </w:tc>
        <w:tc>
          <w:tcPr>
            <w:tcW w:w="907" w:type="dxa"/>
          </w:tcPr>
          <w:p w14:paraId="5B528C56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1</w:t>
            </w:r>
          </w:p>
        </w:tc>
        <w:tc>
          <w:tcPr>
            <w:tcW w:w="907" w:type="dxa"/>
          </w:tcPr>
          <w:p w14:paraId="08DEA42D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2</w:t>
            </w:r>
          </w:p>
        </w:tc>
        <w:tc>
          <w:tcPr>
            <w:tcW w:w="1085" w:type="dxa"/>
          </w:tcPr>
          <w:p w14:paraId="604CF929" w14:textId="77777777" w:rsidR="00EC527D" w:rsidRPr="007D30EB" w:rsidRDefault="00EC527D" w:rsidP="009B6329">
            <w:pPr>
              <w:pStyle w:val="Tablecondensedheading"/>
              <w:rPr>
                <w:b/>
              </w:rPr>
            </w:pPr>
            <w:r w:rsidRPr="007D30EB">
              <w:rPr>
                <w:b/>
              </w:rPr>
              <w:t>Average</w:t>
            </w:r>
          </w:p>
        </w:tc>
      </w:tr>
      <w:tr w:rsidR="00EC527D" w:rsidRPr="00713368" w14:paraId="2F80ECEA" w14:textId="77777777" w:rsidTr="000E433A">
        <w:trPr>
          <w:trHeight w:hRule="exact" w:val="397"/>
        </w:trPr>
        <w:tc>
          <w:tcPr>
            <w:tcW w:w="907" w:type="dxa"/>
          </w:tcPr>
          <w:p w14:paraId="7A8BFF04" w14:textId="77777777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7C33E74" w14:textId="04697CAB" w:rsidR="00EC527D" w:rsidRPr="00713368" w:rsidRDefault="00527405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6</w:t>
            </w:r>
            <w:r w:rsidR="005326DA" w:rsidRPr="00713368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483FC7AD" w14:textId="5280B514" w:rsidR="00EC527D" w:rsidRPr="00713368" w:rsidRDefault="005326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51DC0207" w14:textId="185B6B41" w:rsidR="00EC527D" w:rsidRPr="00713368" w:rsidRDefault="005326DA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14</w:t>
            </w:r>
          </w:p>
        </w:tc>
        <w:tc>
          <w:tcPr>
            <w:tcW w:w="1085" w:type="dxa"/>
          </w:tcPr>
          <w:p w14:paraId="004699A5" w14:textId="3D21AD3B" w:rsidR="00EC527D" w:rsidRPr="00713368" w:rsidRDefault="00EC527D" w:rsidP="00E85D6D">
            <w:pPr>
              <w:pStyle w:val="Tablecondensed"/>
              <w:rPr>
                <w:lang w:val="en-AU"/>
              </w:rPr>
            </w:pPr>
            <w:r w:rsidRPr="00713368">
              <w:rPr>
                <w:lang w:val="en-AU"/>
              </w:rPr>
              <w:t>0.</w:t>
            </w:r>
            <w:r w:rsidR="005326DA" w:rsidRPr="00713368">
              <w:rPr>
                <w:lang w:val="en-AU"/>
              </w:rPr>
              <w:t>5</w:t>
            </w:r>
          </w:p>
        </w:tc>
      </w:tr>
    </w:tbl>
    <w:p w14:paraId="50F8B3E5" w14:textId="77777777" w:rsidR="00B96705" w:rsidRPr="00E3761D" w:rsidRDefault="006D7948" w:rsidP="007D425B">
      <w:pPr>
        <w:spacing w:after="0" w:line="240" w:lineRule="auto"/>
        <w:ind w:right="284"/>
        <w:rPr>
          <w:rStyle w:val="NumberTNR11"/>
        </w:rPr>
      </w:pPr>
      <w:r w:rsidRPr="00E3761D">
        <w:rPr>
          <w:rStyle w:val="NumberTNR11"/>
        </w:rPr>
        <w:object w:dxaOrig="3200" w:dyaOrig="340" w14:anchorId="0F6AA3FB">
          <v:shape id="_x0000_i1337" type="#_x0000_t75" style="width:161.5pt;height:18pt" o:ole="">
            <v:imagedata r:id="rId691" o:title=""/>
          </v:shape>
          <o:OLEObject Type="Embed" ProgID="Equation.DSMT4" ShapeID="_x0000_i1337" DrawAspect="Content" ObjectID="_1832225637" r:id="rId692"/>
        </w:object>
      </w:r>
    </w:p>
    <w:p w14:paraId="000D99AA" w14:textId="2B1F7841" w:rsidR="00EC527D" w:rsidRPr="00BE6183" w:rsidRDefault="004B6E2E" w:rsidP="007D425B">
      <w:pPr>
        <w:spacing w:line="360" w:lineRule="auto"/>
        <w:ind w:right="284"/>
        <w:rPr>
          <w:rStyle w:val="NumberTNR11"/>
        </w:rPr>
      </w:pPr>
      <w:r w:rsidRPr="004B6E2E">
        <w:rPr>
          <w:rStyle w:val="NumberTNR11"/>
        </w:rPr>
        <w:object w:dxaOrig="540" w:dyaOrig="200" w14:anchorId="61E11A35">
          <v:shape id="_x0000_i1338" type="#_x0000_t75" style="width:27.5pt;height:9.5pt" o:ole="">
            <v:imagedata r:id="rId693" o:title=""/>
          </v:shape>
          <o:OLEObject Type="Embed" ProgID="Equation.DSMT4" ShapeID="_x0000_i1338" DrawAspect="Content" ObjectID="_1832225638" r:id="rId694"/>
        </w:object>
      </w:r>
      <w:r w:rsidR="006D7948" w:rsidRPr="00BE6183">
        <w:rPr>
          <w:rStyle w:val="NumberTNR11"/>
        </w:rPr>
        <w:t xml:space="preserve"> and </w:t>
      </w:r>
      <w:r w:rsidRPr="004B6E2E">
        <w:rPr>
          <w:rStyle w:val="NumberTNR11"/>
        </w:rPr>
        <w:object w:dxaOrig="639" w:dyaOrig="580" w14:anchorId="13B743D7">
          <v:shape id="_x0000_i1339" type="#_x0000_t75" style="width:32pt;height:28.5pt" o:ole="">
            <v:imagedata r:id="rId695" o:title=""/>
          </v:shape>
          <o:OLEObject Type="Embed" ProgID="Equation.DSMT4" ShapeID="_x0000_i1339" DrawAspect="Content" ObjectID="_1832225639" r:id="rId696"/>
        </w:object>
      </w:r>
    </w:p>
    <w:p w14:paraId="5F42F355" w14:textId="18800BFE" w:rsidR="00C0115D" w:rsidRPr="00BE6183" w:rsidRDefault="006D7948" w:rsidP="00BE6183">
      <w:pPr>
        <w:pStyle w:val="BodyText"/>
      </w:pPr>
      <w:r w:rsidRPr="00713368">
        <w:rPr>
          <w:rFonts w:cstheme="minorHAnsi"/>
        </w:rPr>
        <w:t xml:space="preserve">Exact answers were required. </w:t>
      </w:r>
      <w:r w:rsidR="00C248CD" w:rsidRPr="00713368">
        <w:rPr>
          <w:rFonts w:cstheme="minorHAnsi"/>
        </w:rPr>
        <w:t>However, s</w:t>
      </w:r>
      <w:r w:rsidRPr="00713368">
        <w:rPr>
          <w:rFonts w:cstheme="minorHAnsi"/>
        </w:rPr>
        <w:t>ome students gave</w:t>
      </w:r>
      <w:r w:rsidR="00C248CD" w:rsidRPr="00713368">
        <w:rPr>
          <w:rFonts w:cstheme="minorHAnsi"/>
        </w:rPr>
        <w:t xml:space="preserve"> only</w:t>
      </w:r>
      <w:r w:rsidRPr="00713368">
        <w:rPr>
          <w:rFonts w:cstheme="minorHAnsi"/>
        </w:rPr>
        <w:t xml:space="preserve"> approximate answers. </w:t>
      </w:r>
      <w:r w:rsidR="00BB1B11" w:rsidRPr="00713368">
        <w:rPr>
          <w:rFonts w:cstheme="minorHAnsi"/>
        </w:rPr>
        <w:t xml:space="preserve">Others just had the LHS of the equations, </w:t>
      </w:r>
      <w:r w:rsidR="00BB1B11" w:rsidRPr="00713368">
        <w:rPr>
          <w:position w:val="-6"/>
        </w:rPr>
        <w:object w:dxaOrig="680" w:dyaOrig="300" w14:anchorId="60EEB829">
          <v:shape id="_x0000_i1340" type="#_x0000_t75" style="width:33.5pt;height:15pt" o:ole="">
            <v:imagedata r:id="rId697" o:title=""/>
          </v:shape>
          <o:OLEObject Type="Embed" ProgID="Equation.DSMT4" ShapeID="_x0000_i1340" DrawAspect="Content" ObjectID="_1832225640" r:id="rId698"/>
        </w:object>
      </w:r>
      <w:r w:rsidR="00BB1B11" w:rsidRPr="00713368">
        <w:t xml:space="preserve"> and </w:t>
      </w:r>
      <w:r w:rsidR="00BB1B11" w:rsidRPr="00713368">
        <w:rPr>
          <w:position w:val="-6"/>
        </w:rPr>
        <w:object w:dxaOrig="660" w:dyaOrig="260" w14:anchorId="1F23BE13">
          <v:shape id="_x0000_i1341" type="#_x0000_t75" style="width:33.5pt;height:13.5pt" o:ole="">
            <v:imagedata r:id="rId699" o:title=""/>
          </v:shape>
          <o:OLEObject Type="Embed" ProgID="Equation.DSMT4" ShapeID="_x0000_i1341" DrawAspect="Content" ObjectID="_1832225641" r:id="rId700"/>
        </w:object>
      </w:r>
      <w:r w:rsidR="00BB1B11" w:rsidRPr="00713368">
        <w:t xml:space="preserve">. </w:t>
      </w:r>
    </w:p>
    <w:sectPr w:rsidR="00C0115D" w:rsidRPr="00BE6183" w:rsidSect="00E62ED4">
      <w:headerReference w:type="default" r:id="rId701"/>
      <w:footerReference w:type="default" r:id="rId702"/>
      <w:headerReference w:type="first" r:id="rId703"/>
      <w:footerReference w:type="first" r:id="rId70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C721330" w:rsidR="00FD29D3" w:rsidRPr="00D06414" w:rsidRDefault="00531DD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  <w:r w:rsidR="000C4726">
            <w:rPr>
              <w:rStyle w:val="Hyperlink"/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2B066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sz w:val="18"/>
              <w:szCs w:val="18"/>
            </w:rPr>
          </w:pPr>
          <w:r w:rsidRPr="002B0664">
            <w:rPr>
              <w:rFonts w:asciiTheme="majorHAnsi" w:hAnsiTheme="majorHAnsi" w:cs="Arial"/>
              <w:sz w:val="18"/>
              <w:szCs w:val="18"/>
            </w:rPr>
            <w:t xml:space="preserve">Page 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begin"/>
          </w:r>
          <w:r w:rsidRPr="002B0664">
            <w:rPr>
              <w:rFonts w:asciiTheme="majorHAnsi" w:hAnsiTheme="majorHAnsi" w:cs="Arial"/>
              <w:sz w:val="18"/>
              <w:szCs w:val="18"/>
            </w:rPr>
            <w:instrText xml:space="preserve"> PAGE   \* MERGEFORMAT </w:instrTex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separate"/>
          </w:r>
          <w:r w:rsidR="00850410" w:rsidRPr="002B0664">
            <w:rPr>
              <w:rFonts w:asciiTheme="majorHAnsi" w:hAnsiTheme="majorHAnsi" w:cs="Arial"/>
              <w:noProof/>
              <w:sz w:val="18"/>
              <w:szCs w:val="18"/>
            </w:rPr>
            <w:t>3</w:t>
          </w:r>
          <w:r w:rsidRPr="002B0664">
            <w:rPr>
              <w:rFonts w:asciiTheme="majorHAnsi" w:hAnsiTheme="majorHAnsi" w:cs="Arial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1700C43C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0B2A642E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531DDC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31DDC">
              <w:rPr>
                <w:rStyle w:val="Hyperlink"/>
                <w:rFonts w:asciiTheme="majorHAnsi" w:hAnsiTheme="majorHAnsi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E7C1B3">
          <wp:simplePos x="0" y="0"/>
          <wp:positionH relativeFrom="page">
            <wp:posOffset>0</wp:posOffset>
          </wp:positionH>
          <wp:positionV relativeFrom="bottomMargin">
            <wp:posOffset>0</wp:posOffset>
          </wp:positionV>
          <wp:extent cx="7583170" cy="537845"/>
          <wp:effectExtent l="0" t="0" r="0" b="0"/>
          <wp:wrapNone/>
          <wp:docPr id="5" name="Picture 5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6D1F9553" w:rsidR="00FD29D3" w:rsidRPr="002B0664" w:rsidRDefault="00C02802" w:rsidP="00D86DE4">
    <w:pPr>
      <w:pStyle w:val="Captionsandfootnotes"/>
      <w:rPr>
        <w:color w:val="auto"/>
      </w:rPr>
    </w:pPr>
    <w:r>
      <w:rPr>
        <w:color w:val="auto"/>
      </w:rPr>
      <w:t>2025 VCE Mathematical Methods 2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34FB46AF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 descr="Document header showing logos for Victorian Curriculum and Assessment Authority and the Victorian State Government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Document header showing logos for Victorian Curriculum and Assessment Authority and the Victorian State Government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04A66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A486FE2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202680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5F4190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598C364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DE0AC90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6CCF37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620641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970CB0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E1EB26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CF236F"/>
    <w:multiLevelType w:val="hybridMultilevel"/>
    <w:tmpl w:val="445E2F48"/>
    <w:lvl w:ilvl="0" w:tplc="2ADEF396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77D0DD48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2" w:tplc="9F82E4BC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3" w:tplc="941A2362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4" w:tplc="F2F8B222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5" w:tplc="420E7496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6" w:tplc="10CA8376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7" w:tplc="CD42EB80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8" w:tplc="54C8D1F8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</w:abstractNum>
  <w:abstractNum w:abstractNumId="11" w15:restartNumberingAfterBreak="0">
    <w:nsid w:val="19295D7B"/>
    <w:multiLevelType w:val="hybridMultilevel"/>
    <w:tmpl w:val="DB76DB38"/>
    <w:lvl w:ilvl="0" w:tplc="F59E3C58">
      <w:start w:val="1"/>
      <w:numFmt w:val="bullet"/>
      <w:pStyle w:val="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196FDF"/>
    <w:multiLevelType w:val="hybridMultilevel"/>
    <w:tmpl w:val="18829B46"/>
    <w:lvl w:ilvl="0" w:tplc="66F2BD04">
      <w:start w:val="1"/>
      <w:numFmt w:val="decimal"/>
      <w:pStyle w:val="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72C799B"/>
    <w:multiLevelType w:val="hybridMultilevel"/>
    <w:tmpl w:val="5A60681A"/>
    <w:lvl w:ilvl="0" w:tplc="02D63D2C">
      <w:start w:val="1"/>
      <w:numFmt w:val="bullet"/>
      <w:pStyle w:val="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DDE5B45"/>
    <w:multiLevelType w:val="hybridMultilevel"/>
    <w:tmpl w:val="3A3A322A"/>
    <w:lvl w:ilvl="0" w:tplc="6DEC62AC">
      <w:start w:val="1"/>
      <w:numFmt w:val="bullet"/>
      <w:pStyle w:val="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62872B6C"/>
    <w:multiLevelType w:val="hybridMultilevel"/>
    <w:tmpl w:val="A176B05C"/>
    <w:lvl w:ilvl="0" w:tplc="27F2EE64">
      <w:start w:val="1"/>
      <w:numFmt w:val="bullet"/>
      <w:pStyle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 w16cid:durableId="1208764004">
    <w:abstractNumId w:val="16"/>
  </w:num>
  <w:num w:numId="2" w16cid:durableId="1678000311">
    <w:abstractNumId w:val="14"/>
  </w:num>
  <w:num w:numId="3" w16cid:durableId="1018848057">
    <w:abstractNumId w:val="12"/>
  </w:num>
  <w:num w:numId="4" w16cid:durableId="1304190575">
    <w:abstractNumId w:val="11"/>
  </w:num>
  <w:num w:numId="5" w16cid:durableId="2057312338">
    <w:abstractNumId w:val="15"/>
  </w:num>
  <w:num w:numId="6" w16cid:durableId="1378581537">
    <w:abstractNumId w:val="9"/>
  </w:num>
  <w:num w:numId="7" w16cid:durableId="177081491">
    <w:abstractNumId w:val="7"/>
  </w:num>
  <w:num w:numId="8" w16cid:durableId="1056662414">
    <w:abstractNumId w:val="6"/>
  </w:num>
  <w:num w:numId="9" w16cid:durableId="351690595">
    <w:abstractNumId w:val="5"/>
  </w:num>
  <w:num w:numId="10" w16cid:durableId="563222272">
    <w:abstractNumId w:val="4"/>
  </w:num>
  <w:num w:numId="11" w16cid:durableId="927617986">
    <w:abstractNumId w:val="8"/>
  </w:num>
  <w:num w:numId="12" w16cid:durableId="983192970">
    <w:abstractNumId w:val="3"/>
  </w:num>
  <w:num w:numId="13" w16cid:durableId="76288812">
    <w:abstractNumId w:val="2"/>
  </w:num>
  <w:num w:numId="14" w16cid:durableId="764307513">
    <w:abstractNumId w:val="1"/>
  </w:num>
  <w:num w:numId="15" w16cid:durableId="296838537">
    <w:abstractNumId w:val="0"/>
  </w:num>
  <w:num w:numId="16" w16cid:durableId="2005429346">
    <w:abstractNumId w:val="13"/>
  </w:num>
  <w:num w:numId="17" w16cid:durableId="176727008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isplayBackgroundShape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106497">
      <o:colormenu v:ext="edit" fillcolor="none [1305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nInputPages" w:val="0"/>
    <w:docVar w:name="nNDISVersion" w:val="1"/>
    <w:docVar w:name="sParticipantNo" w:val="Not Initialised"/>
  </w:docVars>
  <w:rsids>
    <w:rsidRoot w:val="00BB3BAB"/>
    <w:rsid w:val="00003885"/>
    <w:rsid w:val="00004FE9"/>
    <w:rsid w:val="00013954"/>
    <w:rsid w:val="00031010"/>
    <w:rsid w:val="000432B5"/>
    <w:rsid w:val="00046669"/>
    <w:rsid w:val="0005780E"/>
    <w:rsid w:val="00060D7D"/>
    <w:rsid w:val="00061650"/>
    <w:rsid w:val="00065CC6"/>
    <w:rsid w:val="00072938"/>
    <w:rsid w:val="00072E58"/>
    <w:rsid w:val="00097110"/>
    <w:rsid w:val="000A71F7"/>
    <w:rsid w:val="000B403F"/>
    <w:rsid w:val="000C375A"/>
    <w:rsid w:val="000C4726"/>
    <w:rsid w:val="000D1438"/>
    <w:rsid w:val="000D268D"/>
    <w:rsid w:val="000F09E4"/>
    <w:rsid w:val="000F16FD"/>
    <w:rsid w:val="000F1CD6"/>
    <w:rsid w:val="000F27BB"/>
    <w:rsid w:val="000F4385"/>
    <w:rsid w:val="000F5AAF"/>
    <w:rsid w:val="001156C6"/>
    <w:rsid w:val="00142593"/>
    <w:rsid w:val="00142CB4"/>
    <w:rsid w:val="00143520"/>
    <w:rsid w:val="00151B11"/>
    <w:rsid w:val="00153AD2"/>
    <w:rsid w:val="00156633"/>
    <w:rsid w:val="00160E76"/>
    <w:rsid w:val="00172434"/>
    <w:rsid w:val="00175F3D"/>
    <w:rsid w:val="001779EA"/>
    <w:rsid w:val="00183DB6"/>
    <w:rsid w:val="001A4479"/>
    <w:rsid w:val="001B31CF"/>
    <w:rsid w:val="001D0FBC"/>
    <w:rsid w:val="001D3246"/>
    <w:rsid w:val="001D63F3"/>
    <w:rsid w:val="001F6635"/>
    <w:rsid w:val="002078CA"/>
    <w:rsid w:val="00211B68"/>
    <w:rsid w:val="00225000"/>
    <w:rsid w:val="002257B6"/>
    <w:rsid w:val="002279BA"/>
    <w:rsid w:val="00230F94"/>
    <w:rsid w:val="002329F3"/>
    <w:rsid w:val="002378DE"/>
    <w:rsid w:val="00243F0D"/>
    <w:rsid w:val="00247B94"/>
    <w:rsid w:val="0025422A"/>
    <w:rsid w:val="00260767"/>
    <w:rsid w:val="00263B9B"/>
    <w:rsid w:val="002647BB"/>
    <w:rsid w:val="0026796D"/>
    <w:rsid w:val="00274E2E"/>
    <w:rsid w:val="002754C1"/>
    <w:rsid w:val="002841C8"/>
    <w:rsid w:val="0028516B"/>
    <w:rsid w:val="0029474F"/>
    <w:rsid w:val="00296229"/>
    <w:rsid w:val="002A5B6D"/>
    <w:rsid w:val="002B0664"/>
    <w:rsid w:val="002B6CF2"/>
    <w:rsid w:val="002C0E36"/>
    <w:rsid w:val="002C0ECC"/>
    <w:rsid w:val="002C6F90"/>
    <w:rsid w:val="002D17FF"/>
    <w:rsid w:val="002E4367"/>
    <w:rsid w:val="002E4FB5"/>
    <w:rsid w:val="002E5397"/>
    <w:rsid w:val="002F28E2"/>
    <w:rsid w:val="00302FB8"/>
    <w:rsid w:val="00304EA1"/>
    <w:rsid w:val="003136E0"/>
    <w:rsid w:val="00314D81"/>
    <w:rsid w:val="00315B74"/>
    <w:rsid w:val="00316E18"/>
    <w:rsid w:val="00322FC6"/>
    <w:rsid w:val="00323F6A"/>
    <w:rsid w:val="003316E1"/>
    <w:rsid w:val="003348CE"/>
    <w:rsid w:val="0035293F"/>
    <w:rsid w:val="00353CCB"/>
    <w:rsid w:val="00367E26"/>
    <w:rsid w:val="00381C75"/>
    <w:rsid w:val="00384CC0"/>
    <w:rsid w:val="00391986"/>
    <w:rsid w:val="00395D91"/>
    <w:rsid w:val="003A00B4"/>
    <w:rsid w:val="003A06B2"/>
    <w:rsid w:val="003B1EC1"/>
    <w:rsid w:val="003C5B56"/>
    <w:rsid w:val="003C5E71"/>
    <w:rsid w:val="003D22F0"/>
    <w:rsid w:val="003D34E1"/>
    <w:rsid w:val="003D3E7D"/>
    <w:rsid w:val="003E199E"/>
    <w:rsid w:val="003E2F10"/>
    <w:rsid w:val="003E5811"/>
    <w:rsid w:val="003F4152"/>
    <w:rsid w:val="003F5CA8"/>
    <w:rsid w:val="00404C05"/>
    <w:rsid w:val="0041560D"/>
    <w:rsid w:val="0041758D"/>
    <w:rsid w:val="00417AA3"/>
    <w:rsid w:val="00420FCA"/>
    <w:rsid w:val="00424EBB"/>
    <w:rsid w:val="00425DFE"/>
    <w:rsid w:val="0043080E"/>
    <w:rsid w:val="00431DF7"/>
    <w:rsid w:val="00432122"/>
    <w:rsid w:val="00434EDB"/>
    <w:rsid w:val="00435BFF"/>
    <w:rsid w:val="00440B32"/>
    <w:rsid w:val="004437A1"/>
    <w:rsid w:val="004471A2"/>
    <w:rsid w:val="00453FC5"/>
    <w:rsid w:val="0046078D"/>
    <w:rsid w:val="00472BED"/>
    <w:rsid w:val="0048143D"/>
    <w:rsid w:val="00482406"/>
    <w:rsid w:val="004905AD"/>
    <w:rsid w:val="00490D0D"/>
    <w:rsid w:val="00495C80"/>
    <w:rsid w:val="004971CB"/>
    <w:rsid w:val="004A2ED8"/>
    <w:rsid w:val="004A474B"/>
    <w:rsid w:val="004B6E2E"/>
    <w:rsid w:val="004C2324"/>
    <w:rsid w:val="004D7916"/>
    <w:rsid w:val="004E1B54"/>
    <w:rsid w:val="004F5BDA"/>
    <w:rsid w:val="00502E13"/>
    <w:rsid w:val="0050572B"/>
    <w:rsid w:val="0050586A"/>
    <w:rsid w:val="00506A57"/>
    <w:rsid w:val="0051631E"/>
    <w:rsid w:val="00516896"/>
    <w:rsid w:val="005219C5"/>
    <w:rsid w:val="00527405"/>
    <w:rsid w:val="00531DDC"/>
    <w:rsid w:val="005326DA"/>
    <w:rsid w:val="00534CA3"/>
    <w:rsid w:val="00537A1F"/>
    <w:rsid w:val="00537F89"/>
    <w:rsid w:val="00540F35"/>
    <w:rsid w:val="0054105F"/>
    <w:rsid w:val="00551323"/>
    <w:rsid w:val="005524D6"/>
    <w:rsid w:val="00556E00"/>
    <w:rsid w:val="005624D8"/>
    <w:rsid w:val="00565038"/>
    <w:rsid w:val="00566029"/>
    <w:rsid w:val="0057514C"/>
    <w:rsid w:val="00580103"/>
    <w:rsid w:val="00583FF0"/>
    <w:rsid w:val="00591B1E"/>
    <w:rsid w:val="005923CB"/>
    <w:rsid w:val="005943B2"/>
    <w:rsid w:val="005A0673"/>
    <w:rsid w:val="005A0C99"/>
    <w:rsid w:val="005A2960"/>
    <w:rsid w:val="005A63A1"/>
    <w:rsid w:val="005B391B"/>
    <w:rsid w:val="005B6D1F"/>
    <w:rsid w:val="005C515D"/>
    <w:rsid w:val="005D0D05"/>
    <w:rsid w:val="005D3D78"/>
    <w:rsid w:val="005D675B"/>
    <w:rsid w:val="005E2EF0"/>
    <w:rsid w:val="005E4AE6"/>
    <w:rsid w:val="005E7F02"/>
    <w:rsid w:val="005F4092"/>
    <w:rsid w:val="005F6DD1"/>
    <w:rsid w:val="00607D34"/>
    <w:rsid w:val="0061469E"/>
    <w:rsid w:val="00631597"/>
    <w:rsid w:val="0063217A"/>
    <w:rsid w:val="00633343"/>
    <w:rsid w:val="00642E42"/>
    <w:rsid w:val="00656AAA"/>
    <w:rsid w:val="00660E25"/>
    <w:rsid w:val="00662607"/>
    <w:rsid w:val="00670101"/>
    <w:rsid w:val="00671A16"/>
    <w:rsid w:val="0067745A"/>
    <w:rsid w:val="006815B7"/>
    <w:rsid w:val="006835AD"/>
    <w:rsid w:val="0068471E"/>
    <w:rsid w:val="00684F98"/>
    <w:rsid w:val="00693FFD"/>
    <w:rsid w:val="006B0E83"/>
    <w:rsid w:val="006B6208"/>
    <w:rsid w:val="006C2618"/>
    <w:rsid w:val="006D2159"/>
    <w:rsid w:val="006D3A04"/>
    <w:rsid w:val="006D54E8"/>
    <w:rsid w:val="006D7948"/>
    <w:rsid w:val="006E1EFF"/>
    <w:rsid w:val="006E2FC7"/>
    <w:rsid w:val="006E4143"/>
    <w:rsid w:val="006E6BFE"/>
    <w:rsid w:val="006F2210"/>
    <w:rsid w:val="006F787C"/>
    <w:rsid w:val="00702636"/>
    <w:rsid w:val="0071067B"/>
    <w:rsid w:val="00711F5B"/>
    <w:rsid w:val="00713368"/>
    <w:rsid w:val="0072065F"/>
    <w:rsid w:val="00724507"/>
    <w:rsid w:val="00735000"/>
    <w:rsid w:val="00740196"/>
    <w:rsid w:val="007540E5"/>
    <w:rsid w:val="007554E4"/>
    <w:rsid w:val="0076249E"/>
    <w:rsid w:val="007625E4"/>
    <w:rsid w:val="00773E6C"/>
    <w:rsid w:val="00781FB1"/>
    <w:rsid w:val="00782B46"/>
    <w:rsid w:val="0079425B"/>
    <w:rsid w:val="007A527B"/>
    <w:rsid w:val="007A5AF7"/>
    <w:rsid w:val="007B455B"/>
    <w:rsid w:val="007B59B9"/>
    <w:rsid w:val="007C549C"/>
    <w:rsid w:val="007D1B6D"/>
    <w:rsid w:val="007D30EB"/>
    <w:rsid w:val="007D425B"/>
    <w:rsid w:val="007D64BB"/>
    <w:rsid w:val="007F36B1"/>
    <w:rsid w:val="007F77B2"/>
    <w:rsid w:val="008006C9"/>
    <w:rsid w:val="008013C2"/>
    <w:rsid w:val="00805F27"/>
    <w:rsid w:val="008063A2"/>
    <w:rsid w:val="00813C37"/>
    <w:rsid w:val="008154B5"/>
    <w:rsid w:val="008174B7"/>
    <w:rsid w:val="0082256B"/>
    <w:rsid w:val="00823962"/>
    <w:rsid w:val="008256F4"/>
    <w:rsid w:val="008312E7"/>
    <w:rsid w:val="008326C8"/>
    <w:rsid w:val="00843D3E"/>
    <w:rsid w:val="00850410"/>
    <w:rsid w:val="00852719"/>
    <w:rsid w:val="00855D3B"/>
    <w:rsid w:val="00860115"/>
    <w:rsid w:val="00870A89"/>
    <w:rsid w:val="00872975"/>
    <w:rsid w:val="00874688"/>
    <w:rsid w:val="00877320"/>
    <w:rsid w:val="00884493"/>
    <w:rsid w:val="008869C9"/>
    <w:rsid w:val="0088783C"/>
    <w:rsid w:val="008A39A2"/>
    <w:rsid w:val="008A6535"/>
    <w:rsid w:val="008A693E"/>
    <w:rsid w:val="008D007F"/>
    <w:rsid w:val="008D0A78"/>
    <w:rsid w:val="008F561C"/>
    <w:rsid w:val="00900657"/>
    <w:rsid w:val="009035D2"/>
    <w:rsid w:val="00903B6F"/>
    <w:rsid w:val="009077FE"/>
    <w:rsid w:val="009132B1"/>
    <w:rsid w:val="00913A26"/>
    <w:rsid w:val="00914DD8"/>
    <w:rsid w:val="009174F2"/>
    <w:rsid w:val="009252EB"/>
    <w:rsid w:val="009370BC"/>
    <w:rsid w:val="00945BA2"/>
    <w:rsid w:val="00953C68"/>
    <w:rsid w:val="00954696"/>
    <w:rsid w:val="0096519F"/>
    <w:rsid w:val="0096556B"/>
    <w:rsid w:val="00970580"/>
    <w:rsid w:val="009737CD"/>
    <w:rsid w:val="009740C4"/>
    <w:rsid w:val="0097676E"/>
    <w:rsid w:val="00983F8B"/>
    <w:rsid w:val="0098528B"/>
    <w:rsid w:val="00986D48"/>
    <w:rsid w:val="0098739B"/>
    <w:rsid w:val="009876DE"/>
    <w:rsid w:val="009A282C"/>
    <w:rsid w:val="009B1CC4"/>
    <w:rsid w:val="009B61E5"/>
    <w:rsid w:val="009B6329"/>
    <w:rsid w:val="009C2C2B"/>
    <w:rsid w:val="009D05DB"/>
    <w:rsid w:val="009D06EE"/>
    <w:rsid w:val="009D084F"/>
    <w:rsid w:val="009D1E89"/>
    <w:rsid w:val="009D27CB"/>
    <w:rsid w:val="009D28DE"/>
    <w:rsid w:val="009E2C60"/>
    <w:rsid w:val="009E3691"/>
    <w:rsid w:val="009E5707"/>
    <w:rsid w:val="009F4CBD"/>
    <w:rsid w:val="00A15966"/>
    <w:rsid w:val="00A17661"/>
    <w:rsid w:val="00A21024"/>
    <w:rsid w:val="00A24B2D"/>
    <w:rsid w:val="00A40966"/>
    <w:rsid w:val="00A5316D"/>
    <w:rsid w:val="00A6520A"/>
    <w:rsid w:val="00A67128"/>
    <w:rsid w:val="00A728EF"/>
    <w:rsid w:val="00A85FF3"/>
    <w:rsid w:val="00A921E0"/>
    <w:rsid w:val="00A922F4"/>
    <w:rsid w:val="00A95C6D"/>
    <w:rsid w:val="00AA0D8E"/>
    <w:rsid w:val="00AB793A"/>
    <w:rsid w:val="00AC07D9"/>
    <w:rsid w:val="00AC430A"/>
    <w:rsid w:val="00AE3410"/>
    <w:rsid w:val="00AE5526"/>
    <w:rsid w:val="00AE6DD2"/>
    <w:rsid w:val="00AF04FE"/>
    <w:rsid w:val="00AF051B"/>
    <w:rsid w:val="00AF188F"/>
    <w:rsid w:val="00AF5EFA"/>
    <w:rsid w:val="00B01578"/>
    <w:rsid w:val="00B04FDA"/>
    <w:rsid w:val="00B0738F"/>
    <w:rsid w:val="00B13D3B"/>
    <w:rsid w:val="00B14B04"/>
    <w:rsid w:val="00B16D86"/>
    <w:rsid w:val="00B230DB"/>
    <w:rsid w:val="00B26601"/>
    <w:rsid w:val="00B41951"/>
    <w:rsid w:val="00B429D5"/>
    <w:rsid w:val="00B53229"/>
    <w:rsid w:val="00B53DC3"/>
    <w:rsid w:val="00B615BC"/>
    <w:rsid w:val="00B61EFD"/>
    <w:rsid w:val="00B62480"/>
    <w:rsid w:val="00B81B70"/>
    <w:rsid w:val="00B86F7C"/>
    <w:rsid w:val="00B94DDC"/>
    <w:rsid w:val="00B96705"/>
    <w:rsid w:val="00BA1EA0"/>
    <w:rsid w:val="00BA202E"/>
    <w:rsid w:val="00BB1B11"/>
    <w:rsid w:val="00BB3BAB"/>
    <w:rsid w:val="00BB79C9"/>
    <w:rsid w:val="00BC075B"/>
    <w:rsid w:val="00BC2568"/>
    <w:rsid w:val="00BC4567"/>
    <w:rsid w:val="00BD0724"/>
    <w:rsid w:val="00BD2B91"/>
    <w:rsid w:val="00BE5521"/>
    <w:rsid w:val="00BE6183"/>
    <w:rsid w:val="00BE7BF4"/>
    <w:rsid w:val="00BF0688"/>
    <w:rsid w:val="00BF1D01"/>
    <w:rsid w:val="00BF6C23"/>
    <w:rsid w:val="00C0115D"/>
    <w:rsid w:val="00C02802"/>
    <w:rsid w:val="00C07A0E"/>
    <w:rsid w:val="00C12885"/>
    <w:rsid w:val="00C12AE6"/>
    <w:rsid w:val="00C20598"/>
    <w:rsid w:val="00C21D11"/>
    <w:rsid w:val="00C248CD"/>
    <w:rsid w:val="00C27A22"/>
    <w:rsid w:val="00C3076E"/>
    <w:rsid w:val="00C33E8D"/>
    <w:rsid w:val="00C43151"/>
    <w:rsid w:val="00C45CD9"/>
    <w:rsid w:val="00C53263"/>
    <w:rsid w:val="00C578A9"/>
    <w:rsid w:val="00C614F8"/>
    <w:rsid w:val="00C623B2"/>
    <w:rsid w:val="00C65372"/>
    <w:rsid w:val="00C66B3B"/>
    <w:rsid w:val="00C67F8D"/>
    <w:rsid w:val="00C75F1D"/>
    <w:rsid w:val="00C81D1F"/>
    <w:rsid w:val="00C84F8C"/>
    <w:rsid w:val="00C9273A"/>
    <w:rsid w:val="00C95156"/>
    <w:rsid w:val="00CA0DC2"/>
    <w:rsid w:val="00CB06BA"/>
    <w:rsid w:val="00CB3B1B"/>
    <w:rsid w:val="00CB3EB5"/>
    <w:rsid w:val="00CB68E8"/>
    <w:rsid w:val="00CB6CFF"/>
    <w:rsid w:val="00CC2C8E"/>
    <w:rsid w:val="00CD718D"/>
    <w:rsid w:val="00D01C10"/>
    <w:rsid w:val="00D04F01"/>
    <w:rsid w:val="00D06414"/>
    <w:rsid w:val="00D24E5A"/>
    <w:rsid w:val="00D275DF"/>
    <w:rsid w:val="00D338E4"/>
    <w:rsid w:val="00D33955"/>
    <w:rsid w:val="00D374D5"/>
    <w:rsid w:val="00D45F61"/>
    <w:rsid w:val="00D5063A"/>
    <w:rsid w:val="00D51947"/>
    <w:rsid w:val="00D532F0"/>
    <w:rsid w:val="00D56E0F"/>
    <w:rsid w:val="00D669D7"/>
    <w:rsid w:val="00D76E10"/>
    <w:rsid w:val="00D77413"/>
    <w:rsid w:val="00D77B26"/>
    <w:rsid w:val="00D82759"/>
    <w:rsid w:val="00D84CFD"/>
    <w:rsid w:val="00D86125"/>
    <w:rsid w:val="00D86DE4"/>
    <w:rsid w:val="00D90FBC"/>
    <w:rsid w:val="00D95634"/>
    <w:rsid w:val="00D96951"/>
    <w:rsid w:val="00DB664C"/>
    <w:rsid w:val="00DB6C98"/>
    <w:rsid w:val="00DC0A1B"/>
    <w:rsid w:val="00DC33A7"/>
    <w:rsid w:val="00DE1909"/>
    <w:rsid w:val="00DE1C8E"/>
    <w:rsid w:val="00DE51DB"/>
    <w:rsid w:val="00DF49A7"/>
    <w:rsid w:val="00DF7107"/>
    <w:rsid w:val="00DF7F9C"/>
    <w:rsid w:val="00E0721D"/>
    <w:rsid w:val="00E10D6F"/>
    <w:rsid w:val="00E1131F"/>
    <w:rsid w:val="00E11B10"/>
    <w:rsid w:val="00E141AE"/>
    <w:rsid w:val="00E16C9B"/>
    <w:rsid w:val="00E17EB7"/>
    <w:rsid w:val="00E208DF"/>
    <w:rsid w:val="00E23F1D"/>
    <w:rsid w:val="00E30E05"/>
    <w:rsid w:val="00E31C94"/>
    <w:rsid w:val="00E36361"/>
    <w:rsid w:val="00E3761D"/>
    <w:rsid w:val="00E4357B"/>
    <w:rsid w:val="00E4530B"/>
    <w:rsid w:val="00E51F3B"/>
    <w:rsid w:val="00E5574D"/>
    <w:rsid w:val="00E55AE9"/>
    <w:rsid w:val="00E61572"/>
    <w:rsid w:val="00E62ED4"/>
    <w:rsid w:val="00E71100"/>
    <w:rsid w:val="00E7229D"/>
    <w:rsid w:val="00E7423E"/>
    <w:rsid w:val="00E75D88"/>
    <w:rsid w:val="00E85D6D"/>
    <w:rsid w:val="00E91870"/>
    <w:rsid w:val="00E96F3D"/>
    <w:rsid w:val="00EA3AA2"/>
    <w:rsid w:val="00EB0C84"/>
    <w:rsid w:val="00EB1A4F"/>
    <w:rsid w:val="00EB2B8F"/>
    <w:rsid w:val="00EB76AB"/>
    <w:rsid w:val="00EC527D"/>
    <w:rsid w:val="00EC7A4C"/>
    <w:rsid w:val="00ED07A0"/>
    <w:rsid w:val="00EE4AA3"/>
    <w:rsid w:val="00EE74AB"/>
    <w:rsid w:val="00F0270B"/>
    <w:rsid w:val="00F0411C"/>
    <w:rsid w:val="00F0665D"/>
    <w:rsid w:val="00F07F1B"/>
    <w:rsid w:val="00F17FDE"/>
    <w:rsid w:val="00F217DE"/>
    <w:rsid w:val="00F33EB0"/>
    <w:rsid w:val="00F34285"/>
    <w:rsid w:val="00F40D53"/>
    <w:rsid w:val="00F42E13"/>
    <w:rsid w:val="00F4525C"/>
    <w:rsid w:val="00F50D86"/>
    <w:rsid w:val="00F635F9"/>
    <w:rsid w:val="00F67822"/>
    <w:rsid w:val="00F74B38"/>
    <w:rsid w:val="00FA38F8"/>
    <w:rsid w:val="00FA452E"/>
    <w:rsid w:val="00FB26F6"/>
    <w:rsid w:val="00FB2A9D"/>
    <w:rsid w:val="00FB2FE9"/>
    <w:rsid w:val="00FB560B"/>
    <w:rsid w:val="00FC6892"/>
    <w:rsid w:val="00FD0F98"/>
    <w:rsid w:val="00FD1634"/>
    <w:rsid w:val="00FD29D3"/>
    <w:rsid w:val="00FD32E0"/>
    <w:rsid w:val="00FD36C7"/>
    <w:rsid w:val="00FE3F0B"/>
    <w:rsid w:val="00FF1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97">
      <o:colormenu v:ext="edit" fillcolor="none [1305]"/>
    </o:shapedefaults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7D30EB"/>
    <w:pPr>
      <w:spacing w:line="288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E7229D"/>
    <w:pPr>
      <w:spacing w:before="480" w:after="120"/>
      <w:outlineLvl w:val="0"/>
    </w:pPr>
    <w:rPr>
      <w:rFonts w:ascii="Arial" w:hAnsi="Arial" w:cs="Arial"/>
      <w:color w:val="0F7EB4"/>
      <w:sz w:val="48"/>
      <w:szCs w:val="40"/>
      <w:lang w:val="en-AU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E7229D"/>
    <w:pPr>
      <w:spacing w:before="400" w:after="120"/>
      <w:contextualSpacing/>
      <w:outlineLvl w:val="1"/>
    </w:pPr>
    <w:rPr>
      <w:rFonts w:ascii="Arial" w:hAnsi="Arial" w:cs="Arial"/>
      <w:color w:val="0F7EB4"/>
      <w:sz w:val="40"/>
      <w:szCs w:val="28"/>
      <w:lang w:val="en-A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7229D"/>
    <w:pPr>
      <w:spacing w:before="320" w:after="120"/>
      <w:outlineLvl w:val="2"/>
    </w:pPr>
    <w:rPr>
      <w:rFonts w:ascii="Arial" w:hAnsi="Arial" w:cs="Arial"/>
      <w:color w:val="0F7EB4"/>
      <w:sz w:val="32"/>
      <w:szCs w:val="24"/>
      <w:lang w:val="en-A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7229D"/>
    <w:pPr>
      <w:spacing w:before="280" w:after="120"/>
      <w:outlineLvl w:val="3"/>
    </w:pPr>
    <w:rPr>
      <w:rFonts w:ascii="Arial" w:hAnsi="Arial" w:cs="Arial"/>
      <w:color w:val="0F7EB4"/>
      <w:sz w:val="28"/>
      <w:lang w:val="en-AU" w:eastAsia="en-AU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7229D"/>
    <w:pPr>
      <w:spacing w:before="240" w:after="120"/>
      <w:outlineLvl w:val="4"/>
    </w:pPr>
    <w:rPr>
      <w:rFonts w:ascii="Arial" w:hAnsi="Arial" w:cs="Arial"/>
      <w:color w:val="0F7EB4"/>
      <w:sz w:val="24"/>
      <w:szCs w:val="20"/>
      <w:lang w:val="en-AU" w:eastAsia="en-A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70A8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004B71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70A8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70A8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0A8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Documenttitle">
    <w:name w:val="Document title"/>
    <w:qFormat/>
    <w:rsid w:val="00C95156"/>
    <w:pPr>
      <w:spacing w:before="600" w:after="480" w:line="288" w:lineRule="auto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densed">
    <w:name w:val="Table condensed"/>
    <w:qFormat/>
    <w:rsid w:val="00495C80"/>
    <w:pPr>
      <w:spacing w:before="80" w:after="80" w:line="288" w:lineRule="auto"/>
    </w:pPr>
    <w:rPr>
      <w:rFonts w:ascii="Arial Narrow" w:hAnsi="Arial Narrow" w:cs="Arial"/>
      <w:sz w:val="20"/>
    </w:rPr>
  </w:style>
  <w:style w:type="paragraph" w:customStyle="1" w:styleId="Tablecondensedheading">
    <w:name w:val="Table condensed heading"/>
    <w:basedOn w:val="Tablecondensed"/>
    <w:qFormat/>
    <w:rsid w:val="009B6329"/>
    <w:rPr>
      <w:b/>
      <w:bCs/>
      <w:color w:val="FFFFFF" w:themeColor="background1"/>
    </w:rPr>
  </w:style>
  <w:style w:type="paragraph" w:customStyle="1" w:styleId="Bullet">
    <w:name w:val="Bullet"/>
    <w:basedOn w:val="Normal"/>
    <w:autoRedefine/>
    <w:qFormat/>
    <w:rsid w:val="00381C75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ascii="Arial" w:eastAsia="Times New Roman" w:hAnsi="Arial" w:cs="Arial"/>
      <w:color w:val="000000" w:themeColor="text1"/>
      <w:kern w:val="22"/>
      <w:sz w:val="20"/>
      <w:lang w:val="en-GB" w:eastAsia="ja-JP"/>
    </w:rPr>
  </w:style>
  <w:style w:type="paragraph" w:customStyle="1" w:styleId="Bulletlevel2">
    <w:name w:val="Bullet level 2"/>
    <w:basedOn w:val="Bullet"/>
    <w:qFormat/>
    <w:rsid w:val="00DE51DB"/>
    <w:pPr>
      <w:numPr>
        <w:numId w:val="2"/>
      </w:numPr>
      <w:ind w:left="850" w:hanging="425"/>
    </w:pPr>
  </w:style>
  <w:style w:type="paragraph" w:customStyle="1" w:styleId="Numbers">
    <w:name w:val="Numbers"/>
    <w:basedOn w:val="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Tablecondensedbullet">
    <w:name w:val="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Captionsandfootnotes">
    <w:name w:val="Captions and footnotes"/>
    <w:basedOn w:val="Normal"/>
    <w:qFormat/>
    <w:rsid w:val="00381C75"/>
    <w:pPr>
      <w:spacing w:before="120" w:after="360"/>
    </w:pPr>
    <w:rPr>
      <w:rFonts w:ascii="Arial" w:hAnsi="Arial" w:cs="Arial"/>
      <w:color w:val="000000" w:themeColor="text1"/>
      <w:sz w:val="18"/>
      <w:szCs w:val="18"/>
    </w:rPr>
  </w:style>
  <w:style w:type="paragraph" w:customStyle="1" w:styleId="Trademarkinfo">
    <w:name w:val="Trademark info"/>
    <w:basedOn w:val="Captionsandfootnotes"/>
    <w:qFormat/>
    <w:rsid w:val="002329F3"/>
    <w:pPr>
      <w:spacing w:after="0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paragraph" w:customStyle="1" w:styleId="Tablecondensedbullet2">
    <w:name w:val="Table condensed bullet 2"/>
    <w:basedOn w:val="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Tableheading">
    <w:name w:val="Table heading"/>
    <w:basedOn w:val="Normal"/>
    <w:qFormat/>
    <w:rsid w:val="00381C75"/>
    <w:pPr>
      <w:spacing w:before="120" w:after="120"/>
    </w:pPr>
    <w:rPr>
      <w:rFonts w:ascii="Arial" w:hAnsi="Arial" w:cs="Arial"/>
      <w:color w:val="FFFFFF" w:themeColor="background1"/>
      <w:sz w:val="20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Documentsubtitle">
    <w:name w:val="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Figures">
    <w:name w:val="Figures"/>
    <w:basedOn w:val="Normal"/>
    <w:link w:val="FiguresChar"/>
    <w:qFormat/>
    <w:rsid w:val="00381C75"/>
    <w:pPr>
      <w:spacing w:before="120" w:after="120"/>
      <w:jc w:val="center"/>
    </w:pPr>
    <w:rPr>
      <w:rFonts w:ascii="Arial" w:hAnsi="Arial" w:cs="Arial"/>
      <w:noProof/>
      <w:color w:val="000000" w:themeColor="text1"/>
      <w:sz w:val="20"/>
    </w:rPr>
  </w:style>
  <w:style w:type="character" w:customStyle="1" w:styleId="FiguresChar">
    <w:name w:val="Figures Char"/>
    <w:basedOn w:val="DefaultParagraphFont"/>
    <w:link w:val="Figures"/>
    <w:rsid w:val="00381C75"/>
    <w:rPr>
      <w:rFonts w:ascii="Arial" w:hAnsi="Arial" w:cs="Arial"/>
      <w:noProof/>
      <w:color w:val="000000" w:themeColor="text1"/>
      <w:sz w:val="20"/>
    </w:rPr>
  </w:style>
  <w:style w:type="paragraph" w:styleId="BlockText">
    <w:name w:val="Block Text"/>
    <w:basedOn w:val="Normal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/>
    </w:rPr>
  </w:style>
  <w:style w:type="paragraph" w:styleId="BodyText">
    <w:name w:val="Body Text"/>
    <w:basedOn w:val="Normal"/>
    <w:link w:val="BodyTextChar"/>
    <w:uiPriority w:val="99"/>
    <w:unhideWhenUsed/>
    <w:rsid w:val="00381C75"/>
    <w:pPr>
      <w:spacing w:before="120" w:after="120"/>
    </w:pPr>
    <w:rPr>
      <w:rFonts w:ascii="Arial" w:hAnsi="Arial" w:cs="Arial"/>
      <w:color w:val="000000" w:themeColor="text1"/>
      <w:sz w:val="20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E7229D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70A89"/>
    <w:pPr>
      <w:spacing w:after="120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70A89"/>
  </w:style>
  <w:style w:type="paragraph" w:styleId="BodyText3">
    <w:name w:val="Body Text 3"/>
    <w:basedOn w:val="Normal"/>
    <w:link w:val="BodyText3Char"/>
    <w:uiPriority w:val="99"/>
    <w:semiHidden/>
    <w:unhideWhenUsed/>
    <w:rsid w:val="00870A8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70A89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70A89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70A89"/>
    <w:rPr>
      <w:rFonts w:ascii="Arial" w:hAnsi="Arial" w:cs="Arial"/>
      <w:color w:val="000000" w:themeColor="text1"/>
      <w:sz w:val="20"/>
      <w:lang w:val="en-AU" w:eastAsia="en-AU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70A89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70A89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870A89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70A89"/>
    <w:pPr>
      <w:spacing w:after="120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70A89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70A89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70A89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70A89"/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870A89"/>
    <w:pPr>
      <w:spacing w:after="0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70A89"/>
  </w:style>
  <w:style w:type="paragraph" w:styleId="CommentText">
    <w:name w:val="annotation text"/>
    <w:basedOn w:val="Normal"/>
    <w:link w:val="CommentTextChar"/>
    <w:uiPriority w:val="99"/>
    <w:unhideWhenUsed/>
    <w:rsid w:val="00870A8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70A8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0A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0A89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70A89"/>
  </w:style>
  <w:style w:type="character" w:customStyle="1" w:styleId="DateChar">
    <w:name w:val="Date Char"/>
    <w:basedOn w:val="DefaultParagraphFont"/>
    <w:link w:val="Date"/>
    <w:uiPriority w:val="99"/>
    <w:semiHidden/>
    <w:rsid w:val="00870A89"/>
  </w:style>
  <w:style w:type="paragraph" w:styleId="DocumentMap">
    <w:name w:val="Document Map"/>
    <w:basedOn w:val="Normal"/>
    <w:link w:val="DocumentMapChar"/>
    <w:uiPriority w:val="99"/>
    <w:semiHidden/>
    <w:unhideWhenUsed/>
    <w:rsid w:val="00870A89"/>
    <w:pPr>
      <w:spacing w:after="0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70A89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70A89"/>
    <w:pPr>
      <w:spacing w:after="0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70A89"/>
  </w:style>
  <w:style w:type="paragraph" w:styleId="EndnoteText">
    <w:name w:val="endnote text"/>
    <w:basedOn w:val="Normal"/>
    <w:link w:val="End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70A89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870A89"/>
    <w:pPr>
      <w:framePr w:w="7920" w:h="1980" w:hRule="exact" w:hSpace="180" w:wrap="auto" w:hAnchor="page" w:xAlign="center" w:yAlign="bottom"/>
      <w:spacing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870A89"/>
    <w:pPr>
      <w:spacing w:after="0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70A89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70A89"/>
    <w:rPr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870A89"/>
    <w:pPr>
      <w:spacing w:after="0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870A89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70A89"/>
    <w:pPr>
      <w:spacing w:after="0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70A89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70A89"/>
    <w:pPr>
      <w:spacing w:after="0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870A89"/>
    <w:pPr>
      <w:spacing w:after="0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870A89"/>
    <w:pPr>
      <w:spacing w:after="0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870A89"/>
    <w:pPr>
      <w:spacing w:after="0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870A89"/>
    <w:pPr>
      <w:spacing w:after="0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870A89"/>
    <w:pPr>
      <w:spacing w:after="0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870A89"/>
    <w:pPr>
      <w:spacing w:after="0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870A89"/>
    <w:pPr>
      <w:spacing w:after="0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870A89"/>
    <w:pPr>
      <w:spacing w:after="0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870A89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70A89"/>
    <w:pPr>
      <w:pBdr>
        <w:top w:val="single" w:sz="4" w:space="10" w:color="0099E3" w:themeColor="accent1"/>
        <w:bottom w:val="single" w:sz="4" w:space="10" w:color="0099E3" w:themeColor="accent1"/>
      </w:pBdr>
      <w:spacing w:before="360" w:after="360"/>
      <w:ind w:left="864" w:right="864"/>
      <w:jc w:val="center"/>
    </w:pPr>
    <w:rPr>
      <w:i/>
      <w:iCs/>
      <w:color w:val="0099E3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70A89"/>
    <w:rPr>
      <w:i/>
      <w:iCs/>
      <w:color w:val="0099E3" w:themeColor="accent1"/>
    </w:rPr>
  </w:style>
  <w:style w:type="paragraph" w:styleId="List">
    <w:name w:val="List"/>
    <w:basedOn w:val="Normal"/>
    <w:uiPriority w:val="99"/>
    <w:semiHidden/>
    <w:unhideWhenUsed/>
    <w:rsid w:val="00870A89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870A89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870A89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870A89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870A89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870A89"/>
    <w:pPr>
      <w:numPr>
        <w:numId w:val="6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870A89"/>
    <w:pPr>
      <w:numPr>
        <w:numId w:val="7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870A89"/>
    <w:pPr>
      <w:numPr>
        <w:numId w:val="8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870A89"/>
    <w:pPr>
      <w:numPr>
        <w:numId w:val="9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870A89"/>
    <w:pPr>
      <w:numPr>
        <w:numId w:val="10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870A89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870A89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870A89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870A89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870A89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870A89"/>
    <w:pPr>
      <w:numPr>
        <w:numId w:val="11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870A89"/>
    <w:pPr>
      <w:numPr>
        <w:numId w:val="12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870A89"/>
    <w:pPr>
      <w:numPr>
        <w:numId w:val="13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870A89"/>
    <w:pPr>
      <w:numPr>
        <w:numId w:val="14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870A89"/>
    <w:pPr>
      <w:numPr>
        <w:numId w:val="15"/>
      </w:numPr>
      <w:contextualSpacing/>
    </w:pPr>
  </w:style>
  <w:style w:type="paragraph" w:styleId="ListParagraph">
    <w:name w:val="List Paragraph"/>
    <w:basedOn w:val="Normal"/>
    <w:uiPriority w:val="34"/>
    <w:qFormat/>
    <w:rsid w:val="00870A89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870A8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88" w:lineRule="auto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70A89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70A8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70A89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uiPriority w:val="1"/>
    <w:semiHidden/>
    <w:qFormat/>
    <w:rsid w:val="00870A89"/>
    <w:pPr>
      <w:spacing w:after="0" w:line="288" w:lineRule="auto"/>
    </w:pPr>
  </w:style>
  <w:style w:type="paragraph" w:styleId="NormalWeb">
    <w:name w:val="Normal (Web)"/>
    <w:basedOn w:val="Normal"/>
    <w:uiPriority w:val="99"/>
    <w:semiHidden/>
    <w:unhideWhenUsed/>
    <w:rsid w:val="00870A89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870A89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70A89"/>
    <w:pPr>
      <w:spacing w:after="0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70A89"/>
  </w:style>
  <w:style w:type="paragraph" w:styleId="PlainText">
    <w:name w:val="Plain Text"/>
    <w:basedOn w:val="Normal"/>
    <w:link w:val="PlainTextChar"/>
    <w:uiPriority w:val="99"/>
    <w:semiHidden/>
    <w:unhideWhenUsed/>
    <w:rsid w:val="00870A89"/>
    <w:pPr>
      <w:spacing w:after="0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70A89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870A8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70A89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70A89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70A89"/>
  </w:style>
  <w:style w:type="paragraph" w:styleId="Signature">
    <w:name w:val="Signature"/>
    <w:basedOn w:val="Normal"/>
    <w:link w:val="SignatureChar"/>
    <w:uiPriority w:val="99"/>
    <w:semiHidden/>
    <w:unhideWhenUsed/>
    <w:rsid w:val="00870A89"/>
    <w:pPr>
      <w:spacing w:after="0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70A89"/>
  </w:style>
  <w:style w:type="paragraph" w:styleId="Subtitle">
    <w:name w:val="Subtitle"/>
    <w:basedOn w:val="Normal"/>
    <w:next w:val="Normal"/>
    <w:link w:val="SubtitleChar"/>
    <w:uiPriority w:val="11"/>
    <w:semiHidden/>
    <w:qFormat/>
    <w:rsid w:val="00870A89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870A89"/>
    <w:rPr>
      <w:rFonts w:eastAsiaTheme="minorEastAsia"/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uiPriority w:val="99"/>
    <w:unhideWhenUsed/>
    <w:rsid w:val="00870A89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870A89"/>
    <w:pPr>
      <w:spacing w:after="0"/>
    </w:pPr>
  </w:style>
  <w:style w:type="paragraph" w:styleId="Title">
    <w:name w:val="Title"/>
    <w:basedOn w:val="Documenttitle"/>
    <w:next w:val="Normal"/>
    <w:link w:val="TitleChar"/>
    <w:uiPriority w:val="10"/>
    <w:qFormat/>
    <w:rsid w:val="00E7229D"/>
    <w:pPr>
      <w:outlineLvl w:val="9"/>
    </w:pPr>
  </w:style>
  <w:style w:type="character" w:customStyle="1" w:styleId="TitleChar">
    <w:name w:val="Title Char"/>
    <w:basedOn w:val="DefaultParagraphFont"/>
    <w:link w:val="Title"/>
    <w:uiPriority w:val="10"/>
    <w:rsid w:val="00E7229D"/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styleId="TOAHeading">
    <w:name w:val="toa heading"/>
    <w:basedOn w:val="Normal"/>
    <w:next w:val="Normal"/>
    <w:uiPriority w:val="99"/>
    <w:semiHidden/>
    <w:unhideWhenUsed/>
    <w:rsid w:val="00870A89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870A89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870A89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870A89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870A89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870A89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870A89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870A89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870A89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870A89"/>
    <w:pPr>
      <w:spacing w:after="100"/>
      <w:ind w:left="1760"/>
    </w:pPr>
  </w:style>
  <w:style w:type="character" w:customStyle="1" w:styleId="Heading1Char">
    <w:name w:val="Heading 1 Char"/>
    <w:basedOn w:val="DefaultParagraphFont"/>
    <w:link w:val="Heading1"/>
    <w:uiPriority w:val="9"/>
    <w:rsid w:val="00E7229D"/>
    <w:rPr>
      <w:rFonts w:ascii="Arial" w:hAnsi="Arial" w:cs="Arial"/>
      <w:color w:val="0F7EB4"/>
      <w:sz w:val="48"/>
      <w:szCs w:val="40"/>
      <w:lang w:val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70A89"/>
    <w:pPr>
      <w:outlineLvl w:val="9"/>
    </w:pPr>
  </w:style>
  <w:style w:type="paragraph" w:styleId="Bibliography">
    <w:name w:val="Bibliography"/>
    <w:basedOn w:val="Normal"/>
    <w:next w:val="Normal"/>
    <w:uiPriority w:val="37"/>
    <w:semiHidden/>
    <w:unhideWhenUsed/>
    <w:rsid w:val="00870A89"/>
  </w:style>
  <w:style w:type="character" w:customStyle="1" w:styleId="Heading2Char">
    <w:name w:val="Heading 2 Char"/>
    <w:basedOn w:val="DefaultParagraphFont"/>
    <w:link w:val="Heading2"/>
    <w:uiPriority w:val="9"/>
    <w:semiHidden/>
    <w:rsid w:val="00E7229D"/>
    <w:rPr>
      <w:rFonts w:ascii="Arial" w:hAnsi="Arial" w:cs="Arial"/>
      <w:color w:val="0F7EB4"/>
      <w:sz w:val="40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uiPriority w:val="9"/>
    <w:rsid w:val="00E7229D"/>
    <w:rPr>
      <w:rFonts w:ascii="Arial" w:hAnsi="Arial" w:cs="Arial"/>
      <w:color w:val="0F7EB4"/>
      <w:sz w:val="32"/>
      <w:szCs w:val="24"/>
      <w:lang w:val="en-AU"/>
    </w:rPr>
  </w:style>
  <w:style w:type="character" w:customStyle="1" w:styleId="Heading4Char">
    <w:name w:val="Heading 4 Char"/>
    <w:basedOn w:val="DefaultParagraphFont"/>
    <w:link w:val="Heading4"/>
    <w:uiPriority w:val="9"/>
    <w:rsid w:val="00E7229D"/>
    <w:rPr>
      <w:rFonts w:ascii="Arial" w:hAnsi="Arial" w:cs="Arial"/>
      <w:color w:val="0F7EB4"/>
      <w:sz w:val="28"/>
      <w:lang w:val="en-AU" w:eastAsia="en-AU"/>
    </w:rPr>
  </w:style>
  <w:style w:type="character" w:customStyle="1" w:styleId="Heading5Char">
    <w:name w:val="Heading 5 Char"/>
    <w:basedOn w:val="DefaultParagraphFont"/>
    <w:link w:val="Heading5"/>
    <w:uiPriority w:val="9"/>
    <w:rsid w:val="00E7229D"/>
    <w:rPr>
      <w:rFonts w:ascii="Arial" w:hAnsi="Arial" w:cs="Arial"/>
      <w:color w:val="0F7EB4"/>
      <w:sz w:val="24"/>
      <w:szCs w:val="20"/>
      <w:lang w:val="en-AU" w:eastAsia="en-A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70A89"/>
    <w:rPr>
      <w:rFonts w:asciiTheme="majorHAnsi" w:eastAsiaTheme="majorEastAsia" w:hAnsiTheme="majorHAnsi" w:cstheme="majorBidi"/>
      <w:color w:val="004B71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70A89"/>
    <w:rPr>
      <w:rFonts w:asciiTheme="majorHAnsi" w:eastAsiaTheme="majorEastAsia" w:hAnsiTheme="majorHAnsi" w:cstheme="majorBidi"/>
      <w:i/>
      <w:iCs/>
      <w:color w:val="004B71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70A8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70A8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UnresolvedMention">
    <w:name w:val="Unresolved Mention"/>
    <w:basedOn w:val="DefaultParagraphFont"/>
    <w:uiPriority w:val="99"/>
    <w:semiHidden/>
    <w:unhideWhenUsed/>
    <w:rsid w:val="00531DD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31DDC"/>
    <w:rPr>
      <w:color w:val="8DB3E2" w:themeColor="followedHyperlink"/>
      <w:u w:val="single"/>
    </w:rPr>
  </w:style>
  <w:style w:type="paragraph" w:customStyle="1" w:styleId="VCAAHeading2">
    <w:name w:val="VCAA Heading 2"/>
    <w:next w:val="VCAAbody"/>
    <w:qFormat/>
    <w:rsid w:val="00DB664C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body">
    <w:name w:val="VCAA body"/>
    <w:link w:val="VCAAbodyChar"/>
    <w:qFormat/>
    <w:rsid w:val="00DB664C"/>
    <w:pPr>
      <w:spacing w:before="120" w:after="120" w:line="240" w:lineRule="auto"/>
    </w:pPr>
    <w:rPr>
      <w:rFonts w:ascii="Arial" w:hAnsi="Arial" w:cs="Arial"/>
      <w:color w:val="000000" w:themeColor="text1"/>
      <w:sz w:val="20"/>
    </w:rPr>
  </w:style>
  <w:style w:type="paragraph" w:customStyle="1" w:styleId="VCAAtablecondensed">
    <w:name w:val="VCAA table condensed"/>
    <w:qFormat/>
    <w:rsid w:val="00DB664C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DB664C"/>
    <w:rPr>
      <w:color w:val="FFFFFF" w:themeColor="background1"/>
    </w:rPr>
  </w:style>
  <w:style w:type="paragraph" w:customStyle="1" w:styleId="VCAAbullet">
    <w:name w:val="VCAA bullet"/>
    <w:basedOn w:val="VCAAbody"/>
    <w:qFormat/>
    <w:rsid w:val="00DB664C"/>
    <w:p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numbers">
    <w:name w:val="VCAA numbers"/>
    <w:basedOn w:val="VCAAbullet"/>
    <w:qFormat/>
    <w:rsid w:val="00DB664C"/>
    <w:rPr>
      <w:lang w:val="en-US"/>
    </w:rPr>
  </w:style>
  <w:style w:type="paragraph" w:customStyle="1" w:styleId="VCAAtablecondensedbullet">
    <w:name w:val="VCAA table condensed bullet"/>
    <w:basedOn w:val="Normal"/>
    <w:qFormat/>
    <w:rsid w:val="00DB664C"/>
    <w:p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table" w:customStyle="1" w:styleId="VCAATableClosed">
    <w:name w:val="VCAA Table Closed"/>
    <w:basedOn w:val="TableNormal"/>
    <w:uiPriority w:val="99"/>
    <w:rsid w:val="00DB664C"/>
    <w:pPr>
      <w:spacing w:before="40" w:after="0" w:line="240" w:lineRule="auto"/>
    </w:pPr>
    <w:rPr>
      <w:rFonts w:ascii="Arial Narrow" w:hAnsi="Arial Narrow"/>
      <w:color w:val="000000" w:themeColor="text1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character" w:customStyle="1" w:styleId="VCAAbodyChar">
    <w:name w:val="VCAA body Char"/>
    <w:basedOn w:val="DefaultParagraphFont"/>
    <w:link w:val="VCAAbody"/>
    <w:rsid w:val="00DB664C"/>
    <w:rPr>
      <w:rFonts w:ascii="Arial" w:hAnsi="Arial" w:cs="Arial"/>
      <w:color w:val="000000" w:themeColor="text1"/>
      <w:sz w:val="20"/>
    </w:rPr>
  </w:style>
  <w:style w:type="paragraph" w:customStyle="1" w:styleId="VCAAbodyformaths">
    <w:name w:val="VCAA body for maths"/>
    <w:basedOn w:val="VCAAbody"/>
    <w:qFormat/>
    <w:rsid w:val="00DB664C"/>
    <w:rPr>
      <w:rFonts w:eastAsia="Arial"/>
      <w:color w:val="000000"/>
      <w:lang w:val="en-AU"/>
    </w:rPr>
  </w:style>
  <w:style w:type="paragraph" w:customStyle="1" w:styleId="VCAAHeading3">
    <w:name w:val="VCAA Heading 3"/>
    <w:next w:val="VCAAbody"/>
    <w:qFormat/>
    <w:rsid w:val="00C0115D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Spacer">
    <w:name w:val="Spacer"/>
    <w:basedOn w:val="Normal"/>
    <w:qFormat/>
    <w:rsid w:val="00C0115D"/>
    <w:pPr>
      <w:spacing w:after="0" w:line="240" w:lineRule="auto"/>
    </w:pPr>
    <w:rPr>
      <w:rFonts w:ascii="Times New Roman" w:eastAsiaTheme="minorEastAsia" w:hAnsi="Times New Roman" w:cs="Times New Roman"/>
      <w:sz w:val="16"/>
      <w:szCs w:val="16"/>
    </w:rPr>
  </w:style>
  <w:style w:type="paragraph" w:customStyle="1" w:styleId="VCAAbulletlevel2">
    <w:name w:val="VCAA bullet level 2"/>
    <w:basedOn w:val="VCAAbullet"/>
    <w:qFormat/>
    <w:rsid w:val="00CB3EB5"/>
    <w:pPr>
      <w:spacing w:line="280" w:lineRule="exact"/>
      <w:ind w:left="850"/>
    </w:pPr>
    <w:rPr>
      <w:rFonts w:eastAsia="Times New Roman"/>
      <w:color w:val="000000" w:themeColor="text1"/>
    </w:rPr>
  </w:style>
  <w:style w:type="table" w:customStyle="1" w:styleId="TableGrid1">
    <w:name w:val="Table Grid1"/>
    <w:basedOn w:val="TableNormal"/>
    <w:uiPriority w:val="39"/>
    <w:rsid w:val="00D374D5"/>
    <w:pPr>
      <w:spacing w:after="0" w:line="240" w:lineRule="auto"/>
    </w:pPr>
    <w:rPr>
      <w:rFonts w:ascii="Arial" w:eastAsia="Arial" w:hAnsi="Arial" w:cs="Mangal"/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0C4726"/>
    <w:rPr>
      <w:sz w:val="16"/>
      <w:szCs w:val="16"/>
    </w:rPr>
  </w:style>
  <w:style w:type="paragraph" w:styleId="Revision">
    <w:name w:val="Revision"/>
    <w:hidden/>
    <w:uiPriority w:val="99"/>
    <w:semiHidden/>
    <w:rsid w:val="000C375A"/>
    <w:pPr>
      <w:spacing w:after="0" w:line="240" w:lineRule="auto"/>
    </w:pPr>
  </w:style>
  <w:style w:type="character" w:customStyle="1" w:styleId="NumberTNR11">
    <w:name w:val="Number TNR11"/>
    <w:basedOn w:val="DefaultParagraphFont"/>
    <w:uiPriority w:val="1"/>
    <w:qFormat/>
    <w:rsid w:val="00D77B26"/>
    <w:rPr>
      <w:rFonts w:ascii="Times New Roman" w:hAnsi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98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35.bin"/><Relationship Id="rId629" Type="http://schemas.openxmlformats.org/officeDocument/2006/relationships/image" Target="media/image277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07.wmf"/><Relationship Id="rId682" Type="http://schemas.openxmlformats.org/officeDocument/2006/relationships/oleObject" Target="embeddings/oleObject30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image" Target="media/image237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15.bin"/><Relationship Id="rId693" Type="http://schemas.openxmlformats.org/officeDocument/2006/relationships/image" Target="media/image30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46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97" Type="http://schemas.openxmlformats.org/officeDocument/2006/relationships/customXml" Target="ink/ink2.xml"/><Relationship Id="rId620" Type="http://schemas.openxmlformats.org/officeDocument/2006/relationships/oleObject" Target="embeddings/oleObject27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image" Target="media/image248.wmf"/><Relationship Id="rId631" Type="http://schemas.openxmlformats.org/officeDocument/2006/relationships/image" Target="media/image278.wmf"/><Relationship Id="rId270" Type="http://schemas.openxmlformats.org/officeDocument/2006/relationships/image" Target="media/image133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57.bin"/><Relationship Id="rId228" Type="http://schemas.openxmlformats.org/officeDocument/2006/relationships/oleObject" Target="embeddings/oleObject109.bin"/><Relationship Id="rId642" Type="http://schemas.openxmlformats.org/officeDocument/2006/relationships/oleObject" Target="embeddings/oleObject288.bin"/><Relationship Id="rId281" Type="http://schemas.openxmlformats.org/officeDocument/2006/relationships/oleObject" Target="embeddings/oleObject136.bin"/><Relationship Id="rId502" Type="http://schemas.openxmlformats.org/officeDocument/2006/relationships/image" Target="media/image203.png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5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193.wmf"/><Relationship Id="rId653" Type="http://schemas.openxmlformats.org/officeDocument/2006/relationships/image" Target="media/image289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23.wmf"/><Relationship Id="rId597" Type="http://schemas.openxmlformats.org/officeDocument/2006/relationships/image" Target="media/image26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198.wmf"/><Relationship Id="rId664" Type="http://schemas.openxmlformats.org/officeDocument/2006/relationships/oleObject" Target="embeddings/oleObject299.bin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28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06.bin"/><Relationship Id="rId675" Type="http://schemas.openxmlformats.org/officeDocument/2006/relationships/image" Target="media/image30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37.bin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70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09.wmf"/><Relationship Id="rId686" Type="http://schemas.openxmlformats.org/officeDocument/2006/relationships/oleObject" Target="embeddings/oleObject310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39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613" Type="http://schemas.openxmlformats.org/officeDocument/2006/relationships/oleObject" Target="embeddings/oleObject273.bin"/><Relationship Id="rId697" Type="http://schemas.openxmlformats.org/officeDocument/2006/relationships/image" Target="media/image311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48.bin"/><Relationship Id="rId196" Type="http://schemas.openxmlformats.org/officeDocument/2006/relationships/oleObject" Target="embeddings/oleObject93.bin"/><Relationship Id="rId624" Type="http://schemas.openxmlformats.org/officeDocument/2006/relationships/oleObject" Target="embeddings/oleObject279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07.bin"/><Relationship Id="rId526" Type="http://schemas.openxmlformats.org/officeDocument/2006/relationships/image" Target="media/image22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50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635" Type="http://schemas.openxmlformats.org/officeDocument/2006/relationships/image" Target="media/image280.wmf"/><Relationship Id="rId677" Type="http://schemas.openxmlformats.org/officeDocument/2006/relationships/image" Target="media/image301.wmf"/><Relationship Id="rId232" Type="http://schemas.openxmlformats.org/officeDocument/2006/relationships/image" Target="media/image115.wmf"/><Relationship Id="rId274" Type="http://schemas.openxmlformats.org/officeDocument/2006/relationships/image" Target="media/image135.wmf"/><Relationship Id="rId481" Type="http://schemas.openxmlformats.org/officeDocument/2006/relationships/image" Target="media/image210.wmf"/><Relationship Id="rId702" Type="http://schemas.openxmlformats.org/officeDocument/2006/relationships/footer" Target="footer1.xml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38.bin"/><Relationship Id="rId579" Type="http://schemas.openxmlformats.org/officeDocument/2006/relationships/oleObject" Target="embeddings/oleObject259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170.png"/><Relationship Id="rId590" Type="http://schemas.openxmlformats.org/officeDocument/2006/relationships/image" Target="media/image261.wmf"/><Relationship Id="rId646" Type="http://schemas.openxmlformats.org/officeDocument/2006/relationships/oleObject" Target="embeddings/oleObject290.bin"/><Relationship Id="rId201" Type="http://schemas.openxmlformats.org/officeDocument/2006/relationships/image" Target="media/image99.wmf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195.wmf"/><Relationship Id="rId506" Type="http://schemas.openxmlformats.org/officeDocument/2006/relationships/oleObject" Target="embeddings/oleObject222.bin"/><Relationship Id="rId688" Type="http://schemas.openxmlformats.org/officeDocument/2006/relationships/oleObject" Target="embeddings/oleObject311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18.bin"/><Relationship Id="rId548" Type="http://schemas.openxmlformats.org/officeDocument/2006/relationships/image" Target="media/image24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2.wmf"/><Relationship Id="rId352" Type="http://schemas.openxmlformats.org/officeDocument/2006/relationships/image" Target="media/image173.wmf"/><Relationship Id="rId615" Type="http://schemas.openxmlformats.org/officeDocument/2006/relationships/oleObject" Target="embeddings/oleObject274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5.wmf"/><Relationship Id="rId657" Type="http://schemas.openxmlformats.org/officeDocument/2006/relationships/image" Target="media/image291.wmf"/><Relationship Id="rId699" Type="http://schemas.openxmlformats.org/officeDocument/2006/relationships/image" Target="media/image3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6.wmf"/><Relationship Id="rId461" Type="http://schemas.openxmlformats.org/officeDocument/2006/relationships/image" Target="media/image200.wmf"/><Relationship Id="rId517" Type="http://schemas.openxmlformats.org/officeDocument/2006/relationships/oleObject" Target="embeddings/oleObject228.bin"/><Relationship Id="rId559" Type="http://schemas.openxmlformats.org/officeDocument/2006/relationships/oleObject" Target="embeddings/oleObject249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363" Type="http://schemas.openxmlformats.org/officeDocument/2006/relationships/image" Target="media/image178.wmf"/><Relationship Id="rId570" Type="http://schemas.openxmlformats.org/officeDocument/2006/relationships/image" Target="media/image251.wmf"/><Relationship Id="rId626" Type="http://schemas.openxmlformats.org/officeDocument/2006/relationships/oleObject" Target="embeddings/oleObject280.bin"/><Relationship Id="rId223" Type="http://schemas.openxmlformats.org/officeDocument/2006/relationships/image" Target="media/image110.wmf"/><Relationship Id="rId668" Type="http://schemas.openxmlformats.org/officeDocument/2006/relationships/oleObject" Target="embeddings/oleObject30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08.bin"/><Relationship Id="rId528" Type="http://schemas.openxmlformats.org/officeDocument/2006/relationships/image" Target="media/image230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60.bin"/><Relationship Id="rId71" Type="http://schemas.openxmlformats.org/officeDocument/2006/relationships/image" Target="media/image32.wmf"/><Relationship Id="rId234" Type="http://schemas.openxmlformats.org/officeDocument/2006/relationships/image" Target="media/image116.wmf"/><Relationship Id="rId637" Type="http://schemas.openxmlformats.org/officeDocument/2006/relationships/image" Target="media/image281.wmf"/><Relationship Id="rId679" Type="http://schemas.openxmlformats.org/officeDocument/2006/relationships/image" Target="media/image3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192.bin"/><Relationship Id="rId483" Type="http://schemas.openxmlformats.org/officeDocument/2006/relationships/image" Target="media/image211.wmf"/><Relationship Id="rId539" Type="http://schemas.openxmlformats.org/officeDocument/2006/relationships/oleObject" Target="embeddings/oleObject239.bin"/><Relationship Id="rId690" Type="http://schemas.openxmlformats.org/officeDocument/2006/relationships/oleObject" Target="embeddings/oleObject312.bin"/><Relationship Id="rId704" Type="http://schemas.openxmlformats.org/officeDocument/2006/relationships/footer" Target="footer2.xml"/><Relationship Id="rId40" Type="http://schemas.openxmlformats.org/officeDocument/2006/relationships/image" Target="media/image16.wmf"/><Relationship Id="rId136" Type="http://schemas.openxmlformats.org/officeDocument/2006/relationships/image" Target="media/image65.wmf"/><Relationship Id="rId178" Type="http://schemas.openxmlformats.org/officeDocument/2006/relationships/image" Target="media/image87.png"/><Relationship Id="rId301" Type="http://schemas.openxmlformats.org/officeDocument/2006/relationships/oleObject" Target="embeddings/oleObject146.bin"/><Relationship Id="rId343" Type="http://schemas.openxmlformats.org/officeDocument/2006/relationships/image" Target="media/image169.wmf"/><Relationship Id="rId550" Type="http://schemas.openxmlformats.org/officeDocument/2006/relationships/image" Target="media/image241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62.wmf"/><Relationship Id="rId606" Type="http://schemas.openxmlformats.org/officeDocument/2006/relationships/image" Target="media/image239.png"/><Relationship Id="rId648" Type="http://schemas.openxmlformats.org/officeDocument/2006/relationships/oleObject" Target="embeddings/oleObject291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9.bin"/><Relationship Id="rId452" Type="http://schemas.openxmlformats.org/officeDocument/2006/relationships/image" Target="media/image196.wmf"/><Relationship Id="rId494" Type="http://schemas.openxmlformats.org/officeDocument/2006/relationships/oleObject" Target="embeddings/oleObject219.bin"/><Relationship Id="rId508" Type="http://schemas.openxmlformats.org/officeDocument/2006/relationships/oleObject" Target="embeddings/oleObject22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4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561" Type="http://schemas.openxmlformats.org/officeDocument/2006/relationships/oleObject" Target="embeddings/oleObject250.bin"/><Relationship Id="rId617" Type="http://schemas.openxmlformats.org/officeDocument/2006/relationships/oleObject" Target="embeddings/oleObject275.bin"/><Relationship Id="rId659" Type="http://schemas.openxmlformats.org/officeDocument/2006/relationships/image" Target="media/image292.wmf"/><Relationship Id="rId214" Type="http://schemas.openxmlformats.org/officeDocument/2006/relationships/oleObject" Target="embeddings/oleObject102.bin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63" Type="http://schemas.openxmlformats.org/officeDocument/2006/relationships/image" Target="media/image201.wmf"/><Relationship Id="rId519" Type="http://schemas.openxmlformats.org/officeDocument/2006/relationships/oleObject" Target="embeddings/oleObject229.bin"/><Relationship Id="rId670" Type="http://schemas.openxmlformats.org/officeDocument/2006/relationships/oleObject" Target="embeddings/oleObject302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image" Target="media/image231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image" Target="media/image252.wmf"/><Relationship Id="rId628" Type="http://schemas.openxmlformats.org/officeDocument/2006/relationships/oleObject" Target="embeddings/oleObject281.bin"/><Relationship Id="rId225" Type="http://schemas.openxmlformats.org/officeDocument/2006/relationships/image" Target="media/image111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09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03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40.bin"/><Relationship Id="rId583" Type="http://schemas.openxmlformats.org/officeDocument/2006/relationships/oleObject" Target="embeddings/oleObject261.bin"/><Relationship Id="rId639" Type="http://schemas.openxmlformats.org/officeDocument/2006/relationships/image" Target="media/image2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7.wmf"/><Relationship Id="rId278" Type="http://schemas.openxmlformats.org/officeDocument/2006/relationships/image" Target="media/image137.wmf"/><Relationship Id="rId443" Type="http://schemas.openxmlformats.org/officeDocument/2006/relationships/oleObject" Target="embeddings/oleObject193.bin"/><Relationship Id="rId650" Type="http://schemas.openxmlformats.org/officeDocument/2006/relationships/oleObject" Target="embeddings/oleObject29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12.wmf"/><Relationship Id="rId692" Type="http://schemas.openxmlformats.org/officeDocument/2006/relationships/oleObject" Target="embeddings/oleObject313.bin"/><Relationship Id="rId706" Type="http://schemas.openxmlformats.org/officeDocument/2006/relationships/theme" Target="theme/theme1.xml"/><Relationship Id="rId42" Type="http://schemas.openxmlformats.org/officeDocument/2006/relationships/image" Target="media/image17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24.bin"/><Relationship Id="rId552" Type="http://schemas.openxmlformats.org/officeDocument/2006/relationships/image" Target="media/image242.wmf"/><Relationship Id="rId594" Type="http://schemas.openxmlformats.org/officeDocument/2006/relationships/image" Target="media/image263.png"/><Relationship Id="rId608" Type="http://schemas.openxmlformats.org/officeDocument/2006/relationships/oleObject" Target="embeddings/oleObject27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199.bin"/><Relationship Id="rId496" Type="http://schemas.openxmlformats.org/officeDocument/2006/relationships/oleObject" Target="embeddings/oleObject220.bin"/><Relationship Id="rId661" Type="http://schemas.openxmlformats.org/officeDocument/2006/relationships/image" Target="media/image29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5.bin"/><Relationship Id="rId521" Type="http://schemas.openxmlformats.org/officeDocument/2006/relationships/oleObject" Target="embeddings/oleObject230.bin"/><Relationship Id="rId563" Type="http://schemas.openxmlformats.org/officeDocument/2006/relationships/oleObject" Target="embeddings/oleObject251.bin"/><Relationship Id="rId619" Type="http://schemas.openxmlformats.org/officeDocument/2006/relationships/oleObject" Target="embeddings/oleObject27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7.wmf"/><Relationship Id="rId465" Type="http://schemas.openxmlformats.org/officeDocument/2006/relationships/image" Target="media/image202.wmf"/><Relationship Id="rId630" Type="http://schemas.openxmlformats.org/officeDocument/2006/relationships/oleObject" Target="embeddings/oleObject282.bin"/><Relationship Id="rId672" Type="http://schemas.openxmlformats.org/officeDocument/2006/relationships/oleObject" Target="embeddings/oleObject30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image" Target="media/image232.wmf"/><Relationship Id="rId574" Type="http://schemas.openxmlformats.org/officeDocument/2006/relationships/image" Target="media/image253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10.bin"/><Relationship Id="rId641" Type="http://schemas.openxmlformats.org/officeDocument/2006/relationships/image" Target="media/image283.wmf"/><Relationship Id="rId683" Type="http://schemas.openxmlformats.org/officeDocument/2006/relationships/image" Target="media/image30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41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6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194.bin"/><Relationship Id="rId487" Type="http://schemas.openxmlformats.org/officeDocument/2006/relationships/image" Target="media/image213.wmf"/><Relationship Id="rId610" Type="http://schemas.openxmlformats.org/officeDocument/2006/relationships/image" Target="media/image287.png"/><Relationship Id="rId652" Type="http://schemas.openxmlformats.org/officeDocument/2006/relationships/oleObject" Target="embeddings/oleObject293.bin"/><Relationship Id="rId694" Type="http://schemas.openxmlformats.org/officeDocument/2006/relationships/oleObject" Target="embeddings/oleObject314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25.bin"/><Relationship Id="rId44" Type="http://schemas.openxmlformats.org/officeDocument/2006/relationships/image" Target="media/image18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554" Type="http://schemas.openxmlformats.org/officeDocument/2006/relationships/image" Target="media/image243.wmf"/><Relationship Id="rId596" Type="http://schemas.openxmlformats.org/officeDocument/2006/relationships/oleObject" Target="embeddings/oleObject26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00.bin"/><Relationship Id="rId621" Type="http://schemas.openxmlformats.org/officeDocument/2006/relationships/image" Target="media/image273.wmf"/><Relationship Id="rId663" Type="http://schemas.openxmlformats.org/officeDocument/2006/relationships/image" Target="media/image29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31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52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4.bin"/><Relationship Id="rId467" Type="http://schemas.openxmlformats.org/officeDocument/2006/relationships/image" Target="media/image203.wmf"/><Relationship Id="rId632" Type="http://schemas.openxmlformats.org/officeDocument/2006/relationships/oleObject" Target="embeddings/oleObject283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04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image" Target="media/image233.wmf"/><Relationship Id="rId576" Type="http://schemas.openxmlformats.org/officeDocument/2006/relationships/image" Target="media/image254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3.png"/><Relationship Id="rId380" Type="http://schemas.openxmlformats.org/officeDocument/2006/relationships/oleObject" Target="embeddings/oleObject187.bin"/><Relationship Id="rId601" Type="http://schemas.openxmlformats.org/officeDocument/2006/relationships/image" Target="media/image267.wmf"/><Relationship Id="rId643" Type="http://schemas.openxmlformats.org/officeDocument/2006/relationships/image" Target="media/image284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11.bin"/><Relationship Id="rId685" Type="http://schemas.openxmlformats.org/officeDocument/2006/relationships/image" Target="media/image305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18.wmf"/><Relationship Id="rId545" Type="http://schemas.openxmlformats.org/officeDocument/2006/relationships/oleObject" Target="embeddings/oleObject242.bin"/><Relationship Id="rId587" Type="http://schemas.openxmlformats.org/officeDocument/2006/relationships/oleObject" Target="embeddings/oleObject26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7.bin"/><Relationship Id="rId447" Type="http://schemas.openxmlformats.org/officeDocument/2006/relationships/oleObject" Target="embeddings/oleObject195.bin"/><Relationship Id="rId612" Type="http://schemas.openxmlformats.org/officeDocument/2006/relationships/image" Target="media/image269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14.wmf"/><Relationship Id="rId654" Type="http://schemas.openxmlformats.org/officeDocument/2006/relationships/oleObject" Target="embeddings/oleObject294.bin"/><Relationship Id="rId696" Type="http://schemas.openxmlformats.org/officeDocument/2006/relationships/oleObject" Target="embeddings/oleObject31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26.bin"/><Relationship Id="rId556" Type="http://schemas.openxmlformats.org/officeDocument/2006/relationships/image" Target="media/image244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image" Target="media/image74.png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68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01.bin"/><Relationship Id="rId623" Type="http://schemas.openxmlformats.org/officeDocument/2006/relationships/image" Target="media/image274.wmf"/><Relationship Id="rId665" Type="http://schemas.openxmlformats.org/officeDocument/2006/relationships/image" Target="media/image29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32.bin"/><Relationship Id="rId567" Type="http://schemas.openxmlformats.org/officeDocument/2006/relationships/oleObject" Target="embeddings/oleObject25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469" Type="http://schemas.openxmlformats.org/officeDocument/2006/relationships/image" Target="media/image204.wmf"/><Relationship Id="rId634" Type="http://schemas.openxmlformats.org/officeDocument/2006/relationships/oleObject" Target="embeddings/oleObject284.bin"/><Relationship Id="rId676" Type="http://schemas.openxmlformats.org/officeDocument/2006/relationships/oleObject" Target="embeddings/oleObject3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12.bin"/><Relationship Id="rId536" Type="http://schemas.openxmlformats.org/officeDocument/2006/relationships/image" Target="media/image234.wmf"/><Relationship Id="rId701" Type="http://schemas.openxmlformats.org/officeDocument/2006/relationships/header" Target="header1.xml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55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8.bin"/><Relationship Id="rId603" Type="http://schemas.openxmlformats.org/officeDocument/2006/relationships/customXml" Target="ink/ink3.xml"/><Relationship Id="rId645" Type="http://schemas.openxmlformats.org/officeDocument/2006/relationships/image" Target="media/image285.wmf"/><Relationship Id="rId687" Type="http://schemas.openxmlformats.org/officeDocument/2006/relationships/image" Target="media/image306.wmf"/><Relationship Id="rId242" Type="http://schemas.openxmlformats.org/officeDocument/2006/relationships/image" Target="media/image120.wmf"/><Relationship Id="rId284" Type="http://schemas.openxmlformats.org/officeDocument/2006/relationships/image" Target="media/image140.wmf"/><Relationship Id="rId491" Type="http://schemas.openxmlformats.org/officeDocument/2006/relationships/image" Target="media/image215.wmf"/><Relationship Id="rId505" Type="http://schemas.openxmlformats.org/officeDocument/2006/relationships/image" Target="media/image219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43.bin"/><Relationship Id="rId589" Type="http://schemas.openxmlformats.org/officeDocument/2006/relationships/oleObject" Target="embeddings/oleObject26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196.bin"/><Relationship Id="rId614" Type="http://schemas.openxmlformats.org/officeDocument/2006/relationships/image" Target="media/image270.wmf"/><Relationship Id="rId656" Type="http://schemas.openxmlformats.org/officeDocument/2006/relationships/oleObject" Target="embeddings/oleObject295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02.bin"/><Relationship Id="rId516" Type="http://schemas.openxmlformats.org/officeDocument/2006/relationships/image" Target="media/image224.wmf"/><Relationship Id="rId698" Type="http://schemas.openxmlformats.org/officeDocument/2006/relationships/oleObject" Target="embeddings/oleObject316.bin"/><Relationship Id="rId48" Type="http://schemas.openxmlformats.org/officeDocument/2006/relationships/image" Target="media/image20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45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8.bin"/><Relationship Id="rId625" Type="http://schemas.openxmlformats.org/officeDocument/2006/relationships/image" Target="media/image275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0.wmf"/><Relationship Id="rId471" Type="http://schemas.openxmlformats.org/officeDocument/2006/relationships/image" Target="media/image205.wmf"/><Relationship Id="rId667" Type="http://schemas.openxmlformats.org/officeDocument/2006/relationships/image" Target="media/image296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33.bin"/><Relationship Id="rId569" Type="http://schemas.openxmlformats.org/officeDocument/2006/relationships/oleObject" Target="embeddings/oleObject254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580" Type="http://schemas.openxmlformats.org/officeDocument/2006/relationships/image" Target="media/image256.wmf"/><Relationship Id="rId636" Type="http://schemas.openxmlformats.org/officeDocument/2006/relationships/oleObject" Target="embeddings/oleObject28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190.wmf"/><Relationship Id="rId678" Type="http://schemas.openxmlformats.org/officeDocument/2006/relationships/oleObject" Target="embeddings/oleObject30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13.bin"/><Relationship Id="rId538" Type="http://schemas.openxmlformats.org/officeDocument/2006/relationships/image" Target="media/image235.wmf"/><Relationship Id="rId703" Type="http://schemas.openxmlformats.org/officeDocument/2006/relationships/header" Target="header2.xml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65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1.wmf"/><Relationship Id="rId647" Type="http://schemas.openxmlformats.org/officeDocument/2006/relationships/image" Target="media/image286.wmf"/><Relationship Id="rId689" Type="http://schemas.openxmlformats.org/officeDocument/2006/relationships/image" Target="media/image30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197.bin"/><Relationship Id="rId493" Type="http://schemas.openxmlformats.org/officeDocument/2006/relationships/image" Target="media/image216.wmf"/><Relationship Id="rId507" Type="http://schemas.openxmlformats.org/officeDocument/2006/relationships/image" Target="media/image220.wmf"/><Relationship Id="rId549" Type="http://schemas.openxmlformats.org/officeDocument/2006/relationships/oleObject" Target="embeddings/oleObject244.bin"/><Relationship Id="rId50" Type="http://schemas.openxmlformats.org/officeDocument/2006/relationships/image" Target="media/image21.png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3.bin"/><Relationship Id="rId560" Type="http://schemas.openxmlformats.org/officeDocument/2006/relationships/image" Target="media/image246.wmf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616" Type="http://schemas.openxmlformats.org/officeDocument/2006/relationships/image" Target="media/image271.wmf"/><Relationship Id="rId658" Type="http://schemas.openxmlformats.org/officeDocument/2006/relationships/oleObject" Target="embeddings/oleObject296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03.bin"/><Relationship Id="rId518" Type="http://schemas.openxmlformats.org/officeDocument/2006/relationships/image" Target="media/image225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55.bin"/><Relationship Id="rId627" Type="http://schemas.openxmlformats.org/officeDocument/2006/relationships/image" Target="media/image276.wmf"/><Relationship Id="rId669" Type="http://schemas.openxmlformats.org/officeDocument/2006/relationships/image" Target="media/image2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1.wmf"/><Relationship Id="rId473" Type="http://schemas.openxmlformats.org/officeDocument/2006/relationships/image" Target="media/image206.wmf"/><Relationship Id="rId529" Type="http://schemas.openxmlformats.org/officeDocument/2006/relationships/oleObject" Target="embeddings/oleObject234.bin"/><Relationship Id="rId680" Type="http://schemas.openxmlformats.org/officeDocument/2006/relationships/oleObject" Target="embeddings/oleObject30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3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image" Target="media/image257.wmf"/><Relationship Id="rId638" Type="http://schemas.openxmlformats.org/officeDocument/2006/relationships/oleObject" Target="embeddings/oleObject286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4.bin"/><Relationship Id="rId442" Type="http://schemas.openxmlformats.org/officeDocument/2006/relationships/image" Target="media/image191.wmf"/><Relationship Id="rId484" Type="http://schemas.openxmlformats.org/officeDocument/2006/relationships/oleObject" Target="embeddings/oleObject214.bin"/><Relationship Id="rId705" Type="http://schemas.openxmlformats.org/officeDocument/2006/relationships/fontTable" Target="fontTable.xml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08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8.png"/><Relationship Id="rId179" Type="http://schemas.openxmlformats.org/officeDocument/2006/relationships/image" Target="media/image88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45.bin"/><Relationship Id="rId593" Type="http://schemas.openxmlformats.org/officeDocument/2006/relationships/oleObject" Target="embeddings/oleObject266.bin"/><Relationship Id="rId607" Type="http://schemas.openxmlformats.org/officeDocument/2006/relationships/image" Target="media/image268.wmf"/><Relationship Id="rId649" Type="http://schemas.openxmlformats.org/officeDocument/2006/relationships/image" Target="media/image28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2.wmf"/><Relationship Id="rId453" Type="http://schemas.openxmlformats.org/officeDocument/2006/relationships/oleObject" Target="embeddings/oleObject198.bin"/><Relationship Id="rId509" Type="http://schemas.openxmlformats.org/officeDocument/2006/relationships/image" Target="media/image221.wmf"/><Relationship Id="rId660" Type="http://schemas.openxmlformats.org/officeDocument/2006/relationships/oleObject" Target="embeddings/oleObject297.bin"/><Relationship Id="rId106" Type="http://schemas.openxmlformats.org/officeDocument/2006/relationships/image" Target="media/image50.png"/><Relationship Id="rId313" Type="http://schemas.openxmlformats.org/officeDocument/2006/relationships/oleObject" Target="embeddings/oleObject152.bin"/><Relationship Id="rId495" Type="http://schemas.openxmlformats.org/officeDocument/2006/relationships/image" Target="media/image217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png"/><Relationship Id="rId355" Type="http://schemas.openxmlformats.org/officeDocument/2006/relationships/oleObject" Target="embeddings/oleObject174.bin"/><Relationship Id="rId520" Type="http://schemas.openxmlformats.org/officeDocument/2006/relationships/image" Target="media/image226.wmf"/><Relationship Id="rId562" Type="http://schemas.openxmlformats.org/officeDocument/2006/relationships/image" Target="media/image247.wmf"/><Relationship Id="rId618" Type="http://schemas.openxmlformats.org/officeDocument/2006/relationships/image" Target="media/image272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04.bin"/><Relationship Id="rId299" Type="http://schemas.openxmlformats.org/officeDocument/2006/relationships/oleObject" Target="embeddings/oleObject145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56.bin"/><Relationship Id="rId226" Type="http://schemas.openxmlformats.org/officeDocument/2006/relationships/oleObject" Target="embeddings/oleObject108.bin"/><Relationship Id="rId640" Type="http://schemas.openxmlformats.org/officeDocument/2006/relationships/oleObject" Target="embeddings/oleObject287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84" Type="http://schemas.openxmlformats.org/officeDocument/2006/relationships/image" Target="media/image25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192.wmf"/><Relationship Id="rId651" Type="http://schemas.openxmlformats.org/officeDocument/2006/relationships/image" Target="media/image28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customXml" Target="ink/ink1.xml"/><Relationship Id="rId511" Type="http://schemas.openxmlformats.org/officeDocument/2006/relationships/image" Target="media/image222.wmf"/><Relationship Id="rId609" Type="http://schemas.openxmlformats.org/officeDocument/2006/relationships/customXml" Target="ink/ink4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64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197.wmf"/><Relationship Id="rId662" Type="http://schemas.openxmlformats.org/officeDocument/2006/relationships/oleObject" Target="embeddings/oleObject29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image" Target="media/image22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05.bin"/><Relationship Id="rId673" Type="http://schemas.openxmlformats.org/officeDocument/2006/relationships/image" Target="media/image29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36.bin"/><Relationship Id="rId172" Type="http://schemas.openxmlformats.org/officeDocument/2006/relationships/image" Target="media/image84.wmf"/><Relationship Id="rId477" Type="http://schemas.openxmlformats.org/officeDocument/2006/relationships/image" Target="media/image208.wmf"/><Relationship Id="rId600" Type="http://schemas.openxmlformats.org/officeDocument/2006/relationships/oleObject" Target="embeddings/oleObject269.bin"/><Relationship Id="rId684" Type="http://schemas.openxmlformats.org/officeDocument/2006/relationships/oleObject" Target="embeddings/oleObject309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8.wmf"/><Relationship Id="rId183" Type="http://schemas.openxmlformats.org/officeDocument/2006/relationships/image" Target="media/image90.wmf"/><Relationship Id="rId611" Type="http://schemas.openxmlformats.org/officeDocument/2006/relationships/oleObject" Target="embeddings/oleObject272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16.bin"/><Relationship Id="rId695" Type="http://schemas.openxmlformats.org/officeDocument/2006/relationships/image" Target="media/image310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47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622" Type="http://schemas.openxmlformats.org/officeDocument/2006/relationships/oleObject" Target="embeddings/oleObject278.bin"/><Relationship Id="rId261" Type="http://schemas.openxmlformats.org/officeDocument/2006/relationships/oleObject" Target="embeddings/oleObject126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49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633" Type="http://schemas.openxmlformats.org/officeDocument/2006/relationships/image" Target="media/image279.wmf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58.bin"/><Relationship Id="rId700" Type="http://schemas.openxmlformats.org/officeDocument/2006/relationships/oleObject" Target="embeddings/oleObject317.bin"/><Relationship Id="rId132" Type="http://schemas.openxmlformats.org/officeDocument/2006/relationships/image" Target="media/image63.wmf"/><Relationship Id="rId644" Type="http://schemas.openxmlformats.org/officeDocument/2006/relationships/oleObject" Target="embeddings/oleObject289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17.bin"/><Relationship Id="rId504" Type="http://schemas.openxmlformats.org/officeDocument/2006/relationships/oleObject" Target="embeddings/oleObject221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6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194.wmf"/><Relationship Id="rId655" Type="http://schemas.openxmlformats.org/officeDocument/2006/relationships/image" Target="media/image290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2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image" Target="media/image177.wmf"/><Relationship Id="rId599" Type="http://schemas.openxmlformats.org/officeDocument/2006/relationships/image" Target="media/image266.wmf"/><Relationship Id="rId459" Type="http://schemas.openxmlformats.org/officeDocument/2006/relationships/image" Target="media/image199.wmf"/><Relationship Id="rId666" Type="http://schemas.openxmlformats.org/officeDocument/2006/relationships/oleObject" Target="embeddings/oleObject300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13.jpg"/><Relationship Id="rId1" Type="http://schemas.openxmlformats.org/officeDocument/2006/relationships/hyperlink" Target="https://www.vcaa.vic.edu.au/footer/copyright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3.jpg"/><Relationship Id="rId1" Type="http://schemas.openxmlformats.org/officeDocument/2006/relationships/hyperlink" Target="https://www.vcaa.vic.edu.au/footer/copyrigh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4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11-09T23:34:07.2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951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11-22T23:26:55.2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925 1895 0 0,'0'-2'168'0'0,"0"1"-168"0"0,0 0 0 0 0,0 0 0 0 0,0 0 0 0 0,1-1 0 0 0,-1-1 0 0 0,1 2 0 0 0,0-3 0 0 0,0 1 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11-10T00:41:46.4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91 2367 0 0,'0'0'0'0'0,"0"0"0"0"0,1 0 0 0 0,0 0 0 0 0,2 0 0 0 0,0 1 0 0 0,3 1 0 0 0,0-1 0 0 0,1-1 0 0 0,1-1 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11-27T00:20:54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91 2367 0 0,'0'0'0'0'0,"0"0"0"0"0,1 0 0 0 0,0 0 0 0 0,2 0 0 0 0,0 1 0 0 0,3 1 0 0 0,0-1 0 0 0,1-1 0 0 0,1-1 0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3054</Words>
  <Characters>17412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2-09T23:31:00Z</dcterms:created>
  <dcterms:modified xsi:type="dcterms:W3CDTF">2026-02-09T23:32:00Z</dcterms:modified>
</cp:coreProperties>
</file>